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9D31FB" w14:textId="77777777" w:rsidR="00CE562B" w:rsidRPr="007763C3" w:rsidRDefault="00CE562B" w:rsidP="00CE562B">
      <w:pPr>
        <w:bidi/>
        <w:spacing w:after="0" w:line="276" w:lineRule="auto"/>
        <w:rPr>
          <w:rFonts w:ascii="Amiri" w:hAnsi="Amiri" w:cs="Amiri"/>
          <w:b/>
          <w:bCs/>
          <w:sz w:val="2"/>
          <w:szCs w:val="2"/>
          <w:rtl/>
          <w:lang w:bidi="ar-MA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411"/>
        <w:gridCol w:w="3543"/>
        <w:gridCol w:w="3969"/>
        <w:gridCol w:w="1549"/>
      </w:tblGrid>
      <w:tr w:rsidR="00CE562B" w14:paraId="5B49E18A" w14:textId="77777777" w:rsidTr="00DA6111">
        <w:tc>
          <w:tcPr>
            <w:tcW w:w="2411" w:type="dxa"/>
            <w:shd w:val="clear" w:color="auto" w:fill="D9D9D9" w:themeFill="background1" w:themeFillShade="D9"/>
            <w:vAlign w:val="center"/>
          </w:tcPr>
          <w:p w14:paraId="6DA0D7A6" w14:textId="77777777" w:rsidR="00CE562B" w:rsidRPr="001A1553" w:rsidRDefault="00CE562B" w:rsidP="0044681C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  <w:lang w:bidi="ar-MA"/>
              </w:rPr>
            </w:pPr>
            <w:r w:rsidRPr="001A1553">
              <w:rPr>
                <w:rFonts w:ascii="Amiri" w:hAnsi="Amiri" w:cs="Amiri"/>
                <w:sz w:val="24"/>
                <w:szCs w:val="24"/>
                <w:rtl/>
                <w:lang w:bidi="ar-MA"/>
              </w:rPr>
              <w:t>ثانوية المنصور الذهبي</w:t>
            </w:r>
          </w:p>
          <w:p w14:paraId="3BC5B644" w14:textId="4E7DFE94" w:rsidR="00CE562B" w:rsidRDefault="00CE562B" w:rsidP="0044681C">
            <w:pPr>
              <w:bidi/>
              <w:spacing w:line="276" w:lineRule="auto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 w:rsidRPr="001A1553">
              <w:rPr>
                <w:rFonts w:ascii="Amiri" w:hAnsi="Amiri" w:cs="Amiri"/>
                <w:sz w:val="24"/>
                <w:szCs w:val="24"/>
                <w:rtl/>
                <w:lang w:bidi="ar-MA"/>
              </w:rPr>
              <w:t>مديرية تارودانت</w:t>
            </w:r>
          </w:p>
        </w:tc>
        <w:tc>
          <w:tcPr>
            <w:tcW w:w="3543" w:type="dxa"/>
            <w:shd w:val="clear" w:color="auto" w:fill="D9D9D9" w:themeFill="background1" w:themeFillShade="D9"/>
            <w:vAlign w:val="center"/>
          </w:tcPr>
          <w:p w14:paraId="71B5CB29" w14:textId="77777777" w:rsidR="00CE562B" w:rsidRDefault="00CE562B" w:rsidP="0044681C">
            <w:pPr>
              <w:bidi/>
              <w:jc w:val="center"/>
              <w:rPr>
                <w:rFonts w:ascii="Amiri" w:hAnsi="Amiri" w:cs="Amiri"/>
                <w:b/>
                <w:bCs/>
                <w:sz w:val="32"/>
                <w:szCs w:val="32"/>
              </w:rPr>
            </w:pPr>
            <w:r>
              <w:rPr>
                <w:rFonts w:ascii="Amiri" w:hAnsi="Amiri" w:cs="Amiri"/>
                <w:b/>
                <w:bCs/>
                <w:sz w:val="32"/>
                <w:szCs w:val="32"/>
              </w:rPr>
              <w:sym w:font="Wingdings" w:char="F0AE"/>
            </w:r>
            <w:r>
              <w:rPr>
                <w:rFonts w:ascii="Amiri" w:hAnsi="Amiri" w:cs="Amiri"/>
                <w:b/>
                <w:bCs/>
                <w:sz w:val="32"/>
                <w:szCs w:val="32"/>
              </w:rPr>
              <w:sym w:font="Wingdings 2" w:char="F0F5"/>
            </w: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44681C">
              <w:rPr>
                <w:rFonts w:ascii="Amiri" w:hAnsi="Amiri" w:cs="Amiri"/>
                <w:b/>
                <w:bCs/>
                <w:sz w:val="36"/>
                <w:szCs w:val="36"/>
                <w:rtl/>
              </w:rPr>
              <w:t>تقويم تشخيصي</w:t>
            </w:r>
            <w:r w:rsidRPr="0044681C">
              <w:rPr>
                <w:rFonts w:ascii="Amiri" w:hAnsi="Amiri" w:cs="Amiri" w:hint="cs"/>
                <w:b/>
                <w:bCs/>
                <w:sz w:val="36"/>
                <w:szCs w:val="36"/>
                <w:rtl/>
              </w:rPr>
              <w:t xml:space="preserve"> </w:t>
            </w:r>
            <w:r>
              <w:rPr>
                <w:rFonts w:ascii="Amiri" w:hAnsi="Amiri" w:cs="Amiri"/>
                <w:b/>
                <w:bCs/>
                <w:sz w:val="32"/>
                <w:szCs w:val="32"/>
              </w:rPr>
              <w:sym w:font="Wingdings" w:char="F0AE"/>
            </w:r>
            <w:r>
              <w:rPr>
                <w:rFonts w:ascii="Amiri" w:hAnsi="Amiri" w:cs="Amiri"/>
                <w:b/>
                <w:bCs/>
                <w:sz w:val="32"/>
                <w:szCs w:val="32"/>
              </w:rPr>
              <w:sym w:font="Wingdings 2" w:char="F0F5"/>
            </w:r>
          </w:p>
          <w:p w14:paraId="2AEE23D3" w14:textId="663FDBC7" w:rsidR="00CE562B" w:rsidRDefault="00CE562B" w:rsidP="0044681C">
            <w:pPr>
              <w:bidi/>
              <w:spacing w:line="276" w:lineRule="auto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</w:rPr>
              <w:t>جذع مشترك آداب وعلوم إنسانية</w:t>
            </w:r>
          </w:p>
        </w:tc>
        <w:tc>
          <w:tcPr>
            <w:tcW w:w="3969" w:type="dxa"/>
            <w:shd w:val="clear" w:color="auto" w:fill="D9D9D9" w:themeFill="background1" w:themeFillShade="D9"/>
            <w:vAlign w:val="center"/>
          </w:tcPr>
          <w:p w14:paraId="15F121C2" w14:textId="270DD3DE" w:rsidR="00CE562B" w:rsidRDefault="00993E4B" w:rsidP="00DA6111">
            <w:pPr>
              <w:bidi/>
              <w:spacing w:line="276" w:lineRule="auto"/>
              <w:rPr>
                <w:rFonts w:ascii="Amiri" w:hAnsi="Amiri" w:cs="Amiri"/>
                <w:sz w:val="16"/>
                <w:szCs w:val="16"/>
                <w:rtl/>
                <w:lang w:bidi="ar-MA"/>
              </w:rPr>
            </w:pPr>
            <w:r>
              <w:rPr>
                <w:rFonts w:ascii="Amiri" w:hAnsi="Amiri" w:cs="Amiri" w:hint="cs"/>
                <w:b/>
                <w:bCs/>
                <w:sz w:val="24"/>
                <w:szCs w:val="24"/>
                <w:rtl/>
                <w:lang w:bidi="ar-MA"/>
              </w:rPr>
              <w:t>الاسم</w:t>
            </w:r>
            <w:r w:rsidR="0044681C">
              <w:rPr>
                <w:rFonts w:ascii="Amiri" w:hAnsi="Amiri" w:cs="Amiri" w:hint="cs"/>
                <w:b/>
                <w:bCs/>
                <w:sz w:val="24"/>
                <w:szCs w:val="24"/>
                <w:rtl/>
                <w:lang w:bidi="ar-MA"/>
              </w:rPr>
              <w:t xml:space="preserve"> الكامل: </w:t>
            </w:r>
            <w:r w:rsidR="0044681C" w:rsidRPr="000C2E37">
              <w:rPr>
                <w:rFonts w:ascii="Amiri" w:hAnsi="Amiri" w:cs="Amiri" w:hint="cs"/>
                <w:sz w:val="16"/>
                <w:szCs w:val="16"/>
                <w:rtl/>
                <w:lang w:bidi="ar-MA"/>
              </w:rPr>
              <w:t>................................................</w:t>
            </w:r>
            <w:bookmarkStart w:id="0" w:name="_GoBack"/>
            <w:bookmarkEnd w:id="0"/>
          </w:p>
          <w:p w14:paraId="0CE11652" w14:textId="1C52E184" w:rsidR="0044681C" w:rsidRDefault="0044681C" w:rsidP="00DA6111">
            <w:pPr>
              <w:bidi/>
              <w:spacing w:line="276" w:lineRule="auto"/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="Amiri" w:hAnsi="Amiri" w:cs="Amiri" w:hint="cs"/>
                <w:b/>
                <w:bCs/>
                <w:sz w:val="24"/>
                <w:szCs w:val="24"/>
                <w:rtl/>
                <w:lang w:bidi="ar-MA"/>
              </w:rPr>
              <w:t xml:space="preserve">القسم: </w:t>
            </w:r>
            <w:r w:rsidRPr="000C2E37">
              <w:rPr>
                <w:rFonts w:ascii="Amiri" w:hAnsi="Amiri" w:cs="Amiri" w:hint="cs"/>
                <w:sz w:val="16"/>
                <w:szCs w:val="16"/>
                <w:rtl/>
                <w:lang w:bidi="ar-MA"/>
              </w:rPr>
              <w:t>...........................................................</w:t>
            </w:r>
          </w:p>
        </w:tc>
        <w:tc>
          <w:tcPr>
            <w:tcW w:w="1549" w:type="dxa"/>
            <w:shd w:val="clear" w:color="auto" w:fill="D9D9D9" w:themeFill="background1" w:themeFillShade="D9"/>
          </w:tcPr>
          <w:p w14:paraId="51595AAD" w14:textId="1295456D" w:rsidR="00CE562B" w:rsidRDefault="00CE562B" w:rsidP="00CE562B">
            <w:pPr>
              <w:bidi/>
              <w:spacing w:line="276" w:lineRule="auto"/>
              <w:rPr>
                <w:rFonts w:ascii="Amiri" w:hAnsi="Amiri" w:cs="Amiri"/>
                <w:sz w:val="24"/>
                <w:szCs w:val="24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</w:rPr>
              <w:t>النقطة:</w:t>
            </w:r>
          </w:p>
          <w:p w14:paraId="3221F1E6" w14:textId="2219BED7" w:rsidR="00993E4B" w:rsidRDefault="00993E4B" w:rsidP="00993E4B">
            <w:pPr>
              <w:bidi/>
              <w:spacing w:line="276" w:lineRule="auto"/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</w:p>
        </w:tc>
      </w:tr>
    </w:tbl>
    <w:p w14:paraId="57ACFA0D" w14:textId="2BFE7030" w:rsidR="001538ED" w:rsidRPr="007763C3" w:rsidRDefault="009F620D" w:rsidP="00CE562B">
      <w:pPr>
        <w:bidi/>
        <w:spacing w:after="0" w:line="276" w:lineRule="auto"/>
        <w:rPr>
          <w:rFonts w:ascii="Amiri" w:hAnsi="Amiri" w:cs="Amiri"/>
          <w:sz w:val="4"/>
          <w:szCs w:val="4"/>
          <w:lang w:bidi="ar-MA"/>
        </w:rPr>
      </w:pPr>
      <w:r>
        <w:rPr>
          <w:rFonts w:ascii="Amiri" w:hAnsi="Amiri" w:cs="Amiri"/>
          <w:noProof/>
          <w:sz w:val="4"/>
          <w:szCs w:val="4"/>
          <w:lang w:bidi="ar-M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66E1755" wp14:editId="7422A404">
                <wp:simplePos x="0" y="0"/>
                <wp:positionH relativeFrom="margin">
                  <wp:posOffset>10491</wp:posOffset>
                </wp:positionH>
                <wp:positionV relativeFrom="paragraph">
                  <wp:posOffset>49640</wp:posOffset>
                </wp:positionV>
                <wp:extent cx="397510" cy="293702"/>
                <wp:effectExtent l="0" t="0" r="21590" b="11430"/>
                <wp:wrapNone/>
                <wp:docPr id="4" name="Zone de texte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510" cy="29370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2B134354" w14:textId="394A1BDA" w:rsidR="00FB4475" w:rsidRPr="000858B3" w:rsidRDefault="00FB4475" w:rsidP="00FB4475">
                            <w:pPr>
                              <w:bidi/>
                              <w:jc w:val="center"/>
                              <w:rPr>
                                <w:rFonts w:ascii="ae_Dimnah" w:hAnsi="ae_Dimnah" w:cs="ae_Dimnah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ascii="ae_Dimnah" w:hAnsi="ae_Dimnah" w:cs="ae_Dimnah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66E1755"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left:0;text-align:left;margin-left:.85pt;margin-top:3.9pt;width:31.3pt;height:23.15pt;z-index:25166336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" fillcolor="white [3201]" strokeweight=".5pt">
                <v:textbox>
                  <w:txbxContent>
                    <w:p w14:paraId="2B134354" w14:textId="394A1BDA" w:rsidR="00FB4475" w:rsidRPr="000858B3" w:rsidRDefault="00FB4475" w:rsidP="00FB4475">
                      <w:pPr>
                        <w:bidi/>
                        <w:jc w:val="center"/>
                        <w:rPr>
                          <w:rFonts w:ascii="ae_Dimnah" w:hAnsi="ae_Dimnah" w:cs="ae_Dimnah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ascii="ae_Dimnah" w:hAnsi="ae_Dimnah" w:cs="ae_Dimnah"/>
                          <w:b/>
                          <w:bCs/>
                          <w:sz w:val="24"/>
                          <w:szCs w:val="24"/>
                          <w:lang w:bidi="ar-MA"/>
                        </w:rP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858B3">
        <w:rPr>
          <w:rFonts w:ascii="Amiri" w:hAnsi="Amiri" w:cs="Amiri"/>
          <w:noProof/>
          <w:sz w:val="4"/>
          <w:szCs w:val="4"/>
          <w:lang w:bidi="ar-MA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A936FD1" wp14:editId="58BD914E">
                <wp:simplePos x="0" y="0"/>
                <wp:positionH relativeFrom="margin">
                  <wp:posOffset>540054</wp:posOffset>
                </wp:positionH>
                <wp:positionV relativeFrom="paragraph">
                  <wp:posOffset>33655</wp:posOffset>
                </wp:positionV>
                <wp:extent cx="1375410" cy="294005"/>
                <wp:effectExtent l="0" t="0" r="15240" b="10795"/>
                <wp:wrapNone/>
                <wp:docPr id="3" name="Zone de text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75410" cy="2940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11F6E9D8" w14:textId="77777777" w:rsidR="000858B3" w:rsidRPr="000858B3" w:rsidRDefault="000858B3" w:rsidP="000858B3">
                            <w:pPr>
                              <w:bidi/>
                              <w:jc w:val="center"/>
                              <w:rPr>
                                <w:rFonts w:ascii="ae_Dimnah" w:hAnsi="ae_Dimnah" w:cs="ae_Dimnah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 w:rsidRPr="000858B3">
                              <w:rPr>
                                <w:rFonts w:ascii="ae_Dimnah" w:hAnsi="ae_Dimnah" w:cs="ae_Dimnah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MA"/>
                              </w:rPr>
                              <w:t>ذ. لطرش عبد الكب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936FD1" id="Zone de texte 3" o:spid="_x0000_s1027" type="#_x0000_t202" style="position:absolute;left:0;text-align:left;margin-left:42.5pt;margin-top:2.65pt;width:108.3pt;height:23.15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" fillcolor="white [3201]" strokeweight=".5pt">
                <v:textbox>
                  <w:txbxContent>
                    <w:p w14:paraId="11F6E9D8" w14:textId="77777777" w:rsidR="000858B3" w:rsidRPr="000858B3" w:rsidRDefault="000858B3" w:rsidP="000858B3">
                      <w:pPr>
                        <w:bidi/>
                        <w:jc w:val="center"/>
                        <w:rPr>
                          <w:rFonts w:ascii="ae_Dimnah" w:hAnsi="ae_Dimnah" w:cs="ae_Dimnah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858B3">
                        <w:rPr>
                          <w:rFonts w:ascii="ae_Dimnah" w:hAnsi="ae_Dimnah" w:cs="ae_Dimnah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ذ. لطرش عبد الكبير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0505536" w14:textId="291BD671" w:rsidR="009A2DEC" w:rsidRPr="007763C3" w:rsidRDefault="007763C3" w:rsidP="00BE240C">
      <w:pPr>
        <w:bidi/>
        <w:spacing w:line="240" w:lineRule="auto"/>
        <w:rPr>
          <w:rFonts w:hint="cs"/>
          <w:sz w:val="4"/>
          <w:szCs w:val="4"/>
          <w:rtl/>
        </w:rPr>
      </w:pPr>
      <w:r w:rsidRPr="007763C3">
        <w:rPr>
          <w:rFonts w:ascii="ae_AlHor" w:hAnsi="ae_AlHor" w:cs="ae_AlHor"/>
          <w:sz w:val="28"/>
          <w:szCs w:val="28"/>
          <w:rtl/>
          <w:lang w:bidi="ar-MA"/>
        </w:rPr>
        <w:t xml:space="preserve">واحدة فقط من الأجوبة المقترحة لكل سؤال صحيحة </w:t>
      </w:r>
      <w:r w:rsidRPr="007763C3">
        <w:rPr>
          <w:rFonts w:ascii="Wingdings 2" w:hAnsi="Wingdings 2" w:cs="ae_AlHor"/>
          <w:color w:val="000000" w:themeColor="text1"/>
          <w:sz w:val="28"/>
          <w:szCs w:val="28"/>
          <w:lang w:bidi="ar-MA"/>
        </w:rPr>
        <w:t></w:t>
      </w:r>
      <w:r w:rsidRPr="007763C3">
        <w:rPr>
          <w:rFonts w:ascii="ae_AlHor" w:hAnsi="ae_AlHor" w:cs="ae_AlHor"/>
          <w:sz w:val="28"/>
          <w:szCs w:val="28"/>
          <w:rtl/>
          <w:lang w:bidi="ar-MA"/>
        </w:rPr>
        <w:t xml:space="preserve"> ضع علامة </w:t>
      </w:r>
      <w:r w:rsidRPr="007763C3">
        <w:rPr>
          <w:rFonts w:ascii="ae_AlHor" w:hAnsi="ae_AlHor" w:cs="ae_AlHor"/>
          <w:sz w:val="28"/>
          <w:szCs w:val="28"/>
          <w:lang w:bidi="ar-MA"/>
        </w:rPr>
        <w:t>X</w:t>
      </w:r>
      <w:r w:rsidRPr="007763C3">
        <w:rPr>
          <w:rFonts w:ascii="ae_AlHor" w:hAnsi="ae_AlHor" w:cs="ae_AlHor"/>
          <w:sz w:val="28"/>
          <w:szCs w:val="28"/>
          <w:rtl/>
          <w:lang w:bidi="ar-MA"/>
        </w:rPr>
        <w:t xml:space="preserve"> على المقترح الصحيح</w:t>
      </w:r>
      <w:r w:rsidR="00FB4475">
        <w:rPr>
          <w:rFonts w:ascii="ae_AlHor" w:hAnsi="ae_AlHor" w:cs="ae_AlHor" w:hint="cs"/>
          <w:sz w:val="28"/>
          <w:szCs w:val="28"/>
          <w:rtl/>
          <w:lang w:bidi="ar-MA"/>
        </w:rPr>
        <w:t>.</w:t>
      </w:r>
    </w:p>
    <w:tbl>
      <w:tblPr>
        <w:tblStyle w:val="Grilledutableau"/>
        <w:bidiVisual/>
        <w:tblW w:w="11478" w:type="dxa"/>
        <w:tblInd w:w="-7" w:type="dxa"/>
        <w:tblLook w:val="04A0" w:firstRow="1" w:lastRow="0" w:firstColumn="1" w:lastColumn="0" w:noHBand="0" w:noVBand="1"/>
      </w:tblPr>
      <w:tblGrid>
        <w:gridCol w:w="457"/>
        <w:gridCol w:w="4228"/>
        <w:gridCol w:w="1633"/>
        <w:gridCol w:w="466"/>
        <w:gridCol w:w="1781"/>
        <w:gridCol w:w="551"/>
        <w:gridCol w:w="1896"/>
        <w:gridCol w:w="466"/>
      </w:tblGrid>
      <w:tr w:rsidR="003442A5" w14:paraId="4C8EB7A7" w14:textId="77777777" w:rsidTr="008A0B5D">
        <w:tc>
          <w:tcPr>
            <w:tcW w:w="457" w:type="dxa"/>
            <w:vAlign w:val="center"/>
          </w:tcPr>
          <w:p w14:paraId="52B1A653" w14:textId="46863C01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1</w:t>
            </w:r>
          </w:p>
        </w:tc>
        <w:tc>
          <w:tcPr>
            <w:tcW w:w="4228" w:type="dxa"/>
            <w:vAlign w:val="center"/>
          </w:tcPr>
          <w:p w14:paraId="0446A987" w14:textId="1CE2FD05" w:rsidR="003442A5" w:rsidRDefault="003442A5" w:rsidP="0075003F">
            <w:pPr>
              <w:bidi/>
              <w:spacing w:line="360" w:lineRule="auto"/>
              <w:rPr>
                <w:rtl/>
              </w:rPr>
            </w:pP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العدد </w:t>
            </w: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580" w:dyaOrig="620" w14:anchorId="26B8DC2A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305" type="#_x0000_t75" style="width:29.45pt;height:30.7pt" o:ole="">
                  <v:imagedata r:id="rId5" o:title=""/>
                </v:shape>
                <o:OLEObject Type="Embed" ProgID="Equation.DSMT4" ShapeID="_x0000_i2305" DrawAspect="Content" ObjectID="_1598018497" r:id="rId6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يساوي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4A78FD71" w14:textId="3348E3BA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320" w:dyaOrig="620" w14:anchorId="37AC14B9">
                <v:shape id="_x0000_i2306" type="#_x0000_t75" style="width:16.3pt;height:30.7pt" o:ole="">
                  <v:imagedata r:id="rId7" o:title=""/>
                </v:shape>
                <o:OLEObject Type="Embed" ProgID="Equation.DSMT4" ShapeID="_x0000_i2306" DrawAspect="Content" ObjectID="_1598018498" r:id="rId8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785733B7" w14:textId="5EC8B3C2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53A8A30C" w14:textId="0E551F54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240" w:dyaOrig="620" w14:anchorId="21212468">
                <v:shape id="_x0000_i2307" type="#_x0000_t75" style="width:11.9pt;height:30.7pt" o:ole="">
                  <v:imagedata r:id="rId9" o:title=""/>
                </v:shape>
                <o:OLEObject Type="Embed" ProgID="Equation.DSMT4" ShapeID="_x0000_i2307" DrawAspect="Content" ObjectID="_1598018499" r:id="rId10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5E86D382" w14:textId="7CFD3255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7F712A8B" w14:textId="709E2B07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320" w:dyaOrig="620" w14:anchorId="796364B8">
                <v:shape id="_x0000_i2308" type="#_x0000_t75" style="width:16.3pt;height:30.7pt" o:ole="">
                  <v:imagedata r:id="rId11" o:title=""/>
                </v:shape>
                <o:OLEObject Type="Embed" ProgID="Equation.DSMT4" ShapeID="_x0000_i2308" DrawAspect="Content" ObjectID="_1598018500" r:id="rId12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0A782614" w14:textId="5C8E12B4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0F8B558E" w14:textId="77777777" w:rsidTr="008A0B5D">
        <w:tc>
          <w:tcPr>
            <w:tcW w:w="457" w:type="dxa"/>
            <w:vAlign w:val="center"/>
          </w:tcPr>
          <w:p w14:paraId="38E31BC3" w14:textId="4B11606A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2</w:t>
            </w:r>
          </w:p>
        </w:tc>
        <w:tc>
          <w:tcPr>
            <w:tcW w:w="4228" w:type="dxa"/>
            <w:vAlign w:val="center"/>
          </w:tcPr>
          <w:p w14:paraId="7BACECEA" w14:textId="720D20C3" w:rsidR="003442A5" w:rsidRDefault="003442A5" w:rsidP="0075003F">
            <w:pPr>
              <w:bidi/>
              <w:spacing w:line="360" w:lineRule="auto"/>
              <w:rPr>
                <w:rtl/>
              </w:rPr>
            </w:pP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تب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س</w:t>
            </w:r>
            <w:r w:rsidR="008A0B5D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ي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ط </w: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ال</w:t>
            </w:r>
            <w:r w:rsidR="008A0B5D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ت</w: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عبير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73662E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2480" w:dyaOrig="320" w14:anchorId="74AC93CD">
                <v:shape id="_x0000_i2309" type="#_x0000_t75" style="width:124.6pt;height:15.65pt" o:ole="">
                  <v:imagedata r:id="rId13" o:title=""/>
                </v:shape>
                <o:OLEObject Type="Embed" ProgID="Equation.DSMT4" ShapeID="_x0000_i2309" DrawAspect="Content" ObjectID="_1598018501" r:id="rId14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هو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70867D57" w14:textId="7015C53E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32D26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639" w:dyaOrig="279" w14:anchorId="2B443B9F">
                <v:shape id="_x0000_i2310" type="#_x0000_t75" style="width:31.95pt;height:13.75pt" o:ole="">
                  <v:imagedata r:id="rId15" o:title=""/>
                </v:shape>
                <o:OLEObject Type="Embed" ProgID="Equation.DSMT4" ShapeID="_x0000_i2310" DrawAspect="Content" ObjectID="_1598018502" r:id="rId16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77434016" w14:textId="54A4F629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6AA9C999" w14:textId="0E3CC780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32D26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639" w:dyaOrig="279" w14:anchorId="7E36D9DC">
                <v:shape id="_x0000_i2311" type="#_x0000_t75" style="width:31.95pt;height:13.75pt" o:ole="">
                  <v:imagedata r:id="rId17" o:title=""/>
                </v:shape>
                <o:OLEObject Type="Embed" ProgID="Equation.DSMT4" ShapeID="_x0000_i2311" DrawAspect="Content" ObjectID="_1598018503" r:id="rId18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71E3A046" w14:textId="1880D23C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6BB79A5D" w14:textId="247ABC40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32D26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520" w:dyaOrig="279" w14:anchorId="49DD7025">
                <v:shape id="_x0000_i2312" type="#_x0000_t75" style="width:26.3pt;height:13.75pt" o:ole="">
                  <v:imagedata r:id="rId19" o:title=""/>
                </v:shape>
                <o:OLEObject Type="Embed" ProgID="Equation.DSMT4" ShapeID="_x0000_i2312" DrawAspect="Content" ObjectID="_1598018504" r:id="rId20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0AA9EAD4" w14:textId="5170791A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2C914455" w14:textId="77777777" w:rsidTr="008A0B5D">
        <w:tc>
          <w:tcPr>
            <w:tcW w:w="457" w:type="dxa"/>
            <w:vAlign w:val="center"/>
          </w:tcPr>
          <w:p w14:paraId="3BE22193" w14:textId="28D4DC38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3</w:t>
            </w:r>
          </w:p>
        </w:tc>
        <w:tc>
          <w:tcPr>
            <w:tcW w:w="4228" w:type="dxa"/>
            <w:vAlign w:val="center"/>
          </w:tcPr>
          <w:p w14:paraId="6D2ECAE8" w14:textId="7027DA4A" w:rsidR="003442A5" w:rsidRDefault="003442A5" w:rsidP="0075003F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نشر التعبير</w:t>
            </w:r>
            <w:r w:rsidRPr="005608E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320" w:dyaOrig="320" w14:anchorId="09111A3A">
                <v:shape id="_x0000_i2313" type="#_x0000_t75" style="width:65.75pt;height:15.65pt" o:ole="">
                  <v:imagedata r:id="rId21" o:title=""/>
                </v:shape>
                <o:OLEObject Type="Embed" ProgID="Equation.DSMT4" ShapeID="_x0000_i2313" DrawAspect="Content" ObjectID="_1598018505" r:id="rId22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هو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37374830" w14:textId="355A954E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219" w:dyaOrig="320" w14:anchorId="414F8AC8">
                <v:shape id="_x0000_i2314" type="#_x0000_t75" style="width:60.75pt;height:15.65pt" o:ole="">
                  <v:imagedata r:id="rId23" o:title=""/>
                </v:shape>
                <o:OLEObject Type="Embed" ProgID="Equation.DSMT4" ShapeID="_x0000_i2314" DrawAspect="Content" ObjectID="_1598018506" r:id="rId24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0D0019C4" w14:textId="5784772F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5C61B775" w14:textId="6F1EA960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560" w:dyaOrig="320" w14:anchorId="4BEE358A">
                <v:shape id="_x0000_i2315" type="#_x0000_t75" style="width:78.25pt;height:15.65pt" o:ole="">
                  <v:imagedata r:id="rId25" o:title=""/>
                </v:shape>
                <o:OLEObject Type="Embed" ProgID="Equation.DSMT4" ShapeID="_x0000_i2315" DrawAspect="Content" ObjectID="_1598018507" r:id="rId26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484D9F03" w14:textId="210E0E4E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77473023" w14:textId="701F6068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680" w:dyaOrig="320" w14:anchorId="35BBC38E">
                <v:shape id="_x0000_i2316" type="#_x0000_t75" style="width:83.9pt;height:15.65pt" o:ole="">
                  <v:imagedata r:id="rId27" o:title=""/>
                </v:shape>
                <o:OLEObject Type="Embed" ProgID="Equation.DSMT4" ShapeID="_x0000_i2316" DrawAspect="Content" ObjectID="_1598018508" r:id="rId28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7BCEDF1B" w14:textId="62E2C1FF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03088FAB" w14:textId="77777777" w:rsidTr="008A0B5D">
        <w:tc>
          <w:tcPr>
            <w:tcW w:w="457" w:type="dxa"/>
            <w:vAlign w:val="center"/>
          </w:tcPr>
          <w:p w14:paraId="02E138E8" w14:textId="43EE4411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4</w:t>
            </w:r>
          </w:p>
        </w:tc>
        <w:tc>
          <w:tcPr>
            <w:tcW w:w="4228" w:type="dxa"/>
            <w:vAlign w:val="center"/>
          </w:tcPr>
          <w:p w14:paraId="1550C618" w14:textId="30DD7679" w:rsidR="003442A5" w:rsidRDefault="003442A5" w:rsidP="0075003F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تعميل التعبير </w:t>
            </w:r>
            <w:r w:rsidRPr="0023477C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859" w:dyaOrig="279" w14:anchorId="26B60B55">
                <v:shape id="_x0000_i2317" type="#_x0000_t75" style="width:42.55pt;height:13.75pt" o:ole="">
                  <v:imagedata r:id="rId29" o:title=""/>
                </v:shape>
                <o:OLEObject Type="Embed" ProgID="Equation.DSMT4" ShapeID="_x0000_i2317" DrawAspect="Content" ObjectID="_1598018509" r:id="rId30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هو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4EA4F00D" w14:textId="7A423EFA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920" w:dyaOrig="320" w14:anchorId="4821A0FC">
                <v:shape id="_x0000_i2318" type="#_x0000_t75" style="width:45.7pt;height:15.65pt" o:ole="">
                  <v:imagedata r:id="rId31" o:title=""/>
                </v:shape>
                <o:OLEObject Type="Embed" ProgID="Equation.DSMT4" ShapeID="_x0000_i2318" DrawAspect="Content" ObjectID="_1598018510" r:id="rId32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75ECA14C" w14:textId="0FDD1C52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2F40D699" w14:textId="5A76F65A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999" w:dyaOrig="320" w14:anchorId="7A05426C">
                <v:shape id="_x0000_i2319" type="#_x0000_t75" style="width:50.1pt;height:15.65pt" o:ole="">
                  <v:imagedata r:id="rId33" o:title=""/>
                </v:shape>
                <o:OLEObject Type="Embed" ProgID="Equation.DSMT4" ShapeID="_x0000_i2319" DrawAspect="Content" ObjectID="_1598018511" r:id="rId34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1CC18DB6" w14:textId="33479D41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2A2E4C92" w14:textId="20D5CC83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920" w:dyaOrig="320" w14:anchorId="51599B76">
                <v:shape id="_x0000_i2320" type="#_x0000_t75" style="width:45.7pt;height:15.65pt" o:ole="">
                  <v:imagedata r:id="rId35" o:title=""/>
                </v:shape>
                <o:OLEObject Type="Embed" ProgID="Equation.DSMT4" ShapeID="_x0000_i2320" DrawAspect="Content" ObjectID="_1598018512" r:id="rId36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47816A25" w14:textId="30392E87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04001178" w14:textId="77777777" w:rsidTr="008A0B5D">
        <w:tc>
          <w:tcPr>
            <w:tcW w:w="457" w:type="dxa"/>
            <w:vAlign w:val="center"/>
          </w:tcPr>
          <w:p w14:paraId="79B19EA7" w14:textId="3B16DB72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5</w:t>
            </w:r>
          </w:p>
        </w:tc>
        <w:tc>
          <w:tcPr>
            <w:tcW w:w="4228" w:type="dxa"/>
            <w:vAlign w:val="center"/>
          </w:tcPr>
          <w:p w14:paraId="2E206F7F" w14:textId="0ED243A5" w:rsidR="003442A5" w:rsidRDefault="003442A5" w:rsidP="0075003F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تعميل التعبير </w:t>
            </w:r>
            <w:r w:rsidRPr="005608E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2659" w:dyaOrig="320" w14:anchorId="76ED75EF">
                <v:shape id="_x0000_i2321" type="#_x0000_t75" style="width:133.35pt;height:15.65pt" o:ole="">
                  <v:imagedata r:id="rId37" o:title=""/>
                </v:shape>
                <o:OLEObject Type="Embed" ProgID="Equation.DSMT4" ShapeID="_x0000_i2321" DrawAspect="Content" ObjectID="_1598018513" r:id="rId38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هو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349DC774" w14:textId="4513940F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1C2BE7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760" w:dyaOrig="320" w14:anchorId="568402ED">
                <v:shape id="_x0000_i2322" type="#_x0000_t75" style="width:38.2pt;height:15.65pt" o:ole="">
                  <v:imagedata r:id="rId39" o:title=""/>
                </v:shape>
                <o:OLEObject Type="Embed" ProgID="Equation.DSMT4" ShapeID="_x0000_i2322" DrawAspect="Content" ObjectID="_1598018514" r:id="rId40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26B1E4E1" w14:textId="30942BE3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64BDDDBF" w14:textId="1B23CE74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1C2BE7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940" w:dyaOrig="320" w14:anchorId="379ADEB7">
                <v:shape id="_x0000_i2323" type="#_x0000_t75" style="width:46.95pt;height:15.65pt" o:ole="">
                  <v:imagedata r:id="rId41" o:title=""/>
                </v:shape>
                <o:OLEObject Type="Embed" ProgID="Equation.DSMT4" ShapeID="_x0000_i2323" DrawAspect="Content" ObjectID="_1598018515" r:id="rId42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1852ED7B" w14:textId="5D689510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1B151E7F" w14:textId="47B40B29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1C2BE7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800" w:dyaOrig="320" w14:anchorId="2B8EF187">
                <v:shape id="_x0000_i2324" type="#_x0000_t75" style="width:40.05pt;height:15.65pt" o:ole="">
                  <v:imagedata r:id="rId43" o:title=""/>
                </v:shape>
                <o:OLEObject Type="Embed" ProgID="Equation.DSMT4" ShapeID="_x0000_i2324" DrawAspect="Content" ObjectID="_1598018516" r:id="rId44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747F85D9" w14:textId="1CBAB12F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290B5227" w14:textId="77777777" w:rsidTr="008A0B5D">
        <w:tc>
          <w:tcPr>
            <w:tcW w:w="457" w:type="dxa"/>
            <w:vAlign w:val="center"/>
          </w:tcPr>
          <w:p w14:paraId="0BF1725E" w14:textId="3379C11F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6</w:t>
            </w:r>
          </w:p>
        </w:tc>
        <w:tc>
          <w:tcPr>
            <w:tcW w:w="4228" w:type="dxa"/>
            <w:vAlign w:val="center"/>
          </w:tcPr>
          <w:p w14:paraId="48BD40A9" w14:textId="552D90B2" w:rsidR="003442A5" w:rsidRDefault="003442A5" w:rsidP="0075003F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إذا كان </w:t>
            </w:r>
            <w:r w:rsidRPr="005608E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960" w:dyaOrig="320" w14:anchorId="60F2943B">
                <v:shape id="_x0000_i2325" type="#_x0000_t75" style="width:98.3pt;height:15.65pt" o:ole="">
                  <v:imagedata r:id="rId45" o:title=""/>
                </v:shape>
                <o:OLEObject Type="Embed" ProgID="Equation.DSMT4" ShapeID="_x0000_i2325" DrawAspect="Content" ObjectID="_1598018517" r:id="rId46"/>
              </w:objec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فإن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35B3A8C1" w14:textId="4F13EEA3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1C2BE7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680" w:dyaOrig="279" w14:anchorId="0E257C08">
                <v:shape id="_x0000_i2326" type="#_x0000_t75" style="width:33.8pt;height:13.75pt" o:ole="">
                  <v:imagedata r:id="rId47" o:title=""/>
                </v:shape>
                <o:OLEObject Type="Embed" ProgID="Equation.DSMT4" ShapeID="_x0000_i2326" DrawAspect="Content" ObjectID="_1598018518" r:id="rId48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39BB2E7A" w14:textId="3F6482D9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4BAB01F9" w14:textId="611D079F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050C73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560" w:dyaOrig="279" w14:anchorId="10751BCE">
                <v:shape id="_x0000_i2327" type="#_x0000_t75" style="width:28.15pt;height:13.75pt" o:ole="">
                  <v:imagedata r:id="rId49" o:title=""/>
                </v:shape>
                <o:OLEObject Type="Embed" ProgID="Equation.DSMT4" ShapeID="_x0000_i2327" DrawAspect="Content" ObjectID="_1598018519" r:id="rId50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3D185C50" w14:textId="102B6779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6B720FD0" w14:textId="10FF30BB" w:rsidR="003442A5" w:rsidRDefault="00CE562B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CE562B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680" w:dyaOrig="279" w14:anchorId="674DC40D">
                <v:shape id="_x0000_i2328" type="#_x0000_t75" style="width:33.8pt;height:13.75pt" o:ole="">
                  <v:imagedata r:id="rId51" o:title=""/>
                </v:shape>
                <o:OLEObject Type="Embed" ProgID="Equation.DSMT4" ShapeID="_x0000_i2328" DrawAspect="Content" ObjectID="_1598018520" r:id="rId52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1252E3B7" w14:textId="412C1E22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12BC0847" w14:textId="77777777" w:rsidTr="008A0B5D">
        <w:tc>
          <w:tcPr>
            <w:tcW w:w="457" w:type="dxa"/>
            <w:vAlign w:val="center"/>
          </w:tcPr>
          <w:p w14:paraId="64BA2D05" w14:textId="5014E0C5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7</w:t>
            </w:r>
          </w:p>
        </w:tc>
        <w:tc>
          <w:tcPr>
            <w:tcW w:w="4228" w:type="dxa"/>
            <w:vAlign w:val="center"/>
          </w:tcPr>
          <w:p w14:paraId="555E12B9" w14:textId="2B7BE02E" w:rsidR="003442A5" w:rsidRDefault="003442A5" w:rsidP="0075003F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إذا كان </w:t>
            </w:r>
            <w:r w:rsidRPr="0023477C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580" w:dyaOrig="620" w14:anchorId="4BFFB2D1">
                <v:shape id="_x0000_i2329" type="#_x0000_t75" style="width:29.45pt;height:30.7pt" o:ole="">
                  <v:imagedata r:id="rId53" o:title=""/>
                </v:shape>
                <o:OLEObject Type="Embed" ProgID="Equation.DSMT4" ShapeID="_x0000_i2329" DrawAspect="Content" ObjectID="_1598018521" r:id="rId54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فإن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50F523D9" w14:textId="547E2B0D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600" w:dyaOrig="620" w14:anchorId="4AB6B1BD">
                <v:shape id="_x0000_i2330" type="#_x0000_t75" style="width:30.05pt;height:30.7pt" o:ole="">
                  <v:imagedata r:id="rId55" o:title=""/>
                </v:shape>
                <o:OLEObject Type="Embed" ProgID="Equation.DSMT4" ShapeID="_x0000_i2330" DrawAspect="Content" ObjectID="_1598018522" r:id="rId56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69CF23FB" w14:textId="7861CD20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552130B4" w14:textId="07466B0A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050C73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560" w:dyaOrig="279" w14:anchorId="7879E039">
                <v:shape id="_x0000_i2331" type="#_x0000_t75" style="width:28.15pt;height:13.75pt" o:ole="">
                  <v:imagedata r:id="rId57" o:title=""/>
                </v:shape>
                <o:OLEObject Type="Embed" ProgID="Equation.DSMT4" ShapeID="_x0000_i2331" DrawAspect="Content" ObjectID="_1598018523" r:id="rId58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396A5C16" w14:textId="6C2D4C92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486CD73A" w14:textId="00BAD5FA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600" w:dyaOrig="620" w14:anchorId="656A9084">
                <v:shape id="_x0000_i2332" type="#_x0000_t75" style="width:24.4pt;height:30.7pt" o:ole="">
                  <v:imagedata r:id="rId59" o:title=""/>
                </v:shape>
                <o:OLEObject Type="Embed" ProgID="Equation.DSMT4" ShapeID="_x0000_i2332" DrawAspect="Content" ObjectID="_1598018524" r:id="rId60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605497CD" w14:textId="548CD1D2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05E2E123" w14:textId="77777777" w:rsidTr="008A0B5D">
        <w:tc>
          <w:tcPr>
            <w:tcW w:w="457" w:type="dxa"/>
            <w:vAlign w:val="center"/>
          </w:tcPr>
          <w:p w14:paraId="7ED91078" w14:textId="4A541FE6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8</w:t>
            </w:r>
          </w:p>
        </w:tc>
        <w:tc>
          <w:tcPr>
            <w:tcW w:w="4228" w:type="dxa"/>
            <w:vAlign w:val="center"/>
          </w:tcPr>
          <w:p w14:paraId="6859B564" w14:textId="1995149E" w:rsidR="003442A5" w:rsidRDefault="003442A5" w:rsidP="0075003F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التعبير </w:t>
            </w:r>
            <w:r w:rsidRPr="00476936">
              <w:rPr>
                <w:rFonts w:cs="Simplified Arabic"/>
                <w:color w:val="333300"/>
                <w:position w:val="-8"/>
                <w:sz w:val="28"/>
                <w:szCs w:val="28"/>
                <w:lang w:eastAsia="fr-FR" w:bidi="ar-DZ"/>
              </w:rPr>
              <w:object w:dxaOrig="1980" w:dyaOrig="360" w14:anchorId="18589692">
                <v:shape id="_x0000_i2333" type="#_x0000_t75" style="width:98.9pt;height:18.15pt" o:ole="">
                  <v:imagedata r:id="rId61" o:title=""/>
                </v:shape>
                <o:OLEObject Type="Embed" ProgID="Equation.DSMT4" ShapeID="_x0000_i2333" DrawAspect="Content" ObjectID="_1598018525" r:id="rId62"/>
              </w:objec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يساوي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5F5833FB" w14:textId="160B6BB4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E466C">
              <w:rPr>
                <w:rFonts w:cs="Simplified Arabic"/>
                <w:color w:val="333300"/>
                <w:position w:val="-8"/>
                <w:sz w:val="28"/>
                <w:szCs w:val="28"/>
                <w:lang w:eastAsia="fr-FR" w:bidi="ar-DZ"/>
              </w:rPr>
              <w:object w:dxaOrig="980" w:dyaOrig="360" w14:anchorId="30CBDD61">
                <v:shape id="_x0000_i2334" type="#_x0000_t75" style="width:48.85pt;height:18.15pt" o:ole="">
                  <v:imagedata r:id="rId63" o:title=""/>
                </v:shape>
                <o:OLEObject Type="Embed" ProgID="Equation.DSMT4" ShapeID="_x0000_i2334" DrawAspect="Content" ObjectID="_1598018526" r:id="rId64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4CC17EBD" w14:textId="5B073EAF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0D015635" w14:textId="1B371AB1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E466C">
              <w:rPr>
                <w:rFonts w:cs="Simplified Arabic"/>
                <w:color w:val="333300"/>
                <w:position w:val="-8"/>
                <w:sz w:val="28"/>
                <w:szCs w:val="28"/>
                <w:lang w:eastAsia="fr-FR" w:bidi="ar-DZ"/>
              </w:rPr>
              <w:object w:dxaOrig="1180" w:dyaOrig="360" w14:anchorId="53486427">
                <v:shape id="_x0000_i2335" type="#_x0000_t75" style="width:58.85pt;height:18.15pt" o:ole="">
                  <v:imagedata r:id="rId65" o:title=""/>
                </v:shape>
                <o:OLEObject Type="Embed" ProgID="Equation.DSMT4" ShapeID="_x0000_i2335" DrawAspect="Content" ObjectID="_1598018527" r:id="rId66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1039351F" w14:textId="20DF5F0C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464146B8" w14:textId="4F2FA3FE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6E466C">
              <w:rPr>
                <w:rFonts w:cs="Simplified Arabic"/>
                <w:color w:val="333300"/>
                <w:position w:val="-8"/>
                <w:sz w:val="28"/>
                <w:szCs w:val="28"/>
                <w:lang w:eastAsia="fr-FR" w:bidi="ar-DZ"/>
              </w:rPr>
              <w:object w:dxaOrig="1040" w:dyaOrig="360" w14:anchorId="0BCCC013">
                <v:shape id="_x0000_i2336" type="#_x0000_t75" style="width:51.95pt;height:18.15pt" o:ole="">
                  <v:imagedata r:id="rId67" o:title=""/>
                </v:shape>
                <o:OLEObject Type="Embed" ProgID="Equation.DSMT4" ShapeID="_x0000_i2336" DrawAspect="Content" ObjectID="_1598018528" r:id="rId68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34249DB4" w14:textId="40BC7276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7A75A9A0" w14:textId="77777777" w:rsidTr="008A0B5D">
        <w:tc>
          <w:tcPr>
            <w:tcW w:w="457" w:type="dxa"/>
            <w:vAlign w:val="center"/>
          </w:tcPr>
          <w:p w14:paraId="7DE66EEC" w14:textId="0744A002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9</w:t>
            </w:r>
          </w:p>
        </w:tc>
        <w:tc>
          <w:tcPr>
            <w:tcW w:w="4228" w:type="dxa"/>
            <w:vAlign w:val="center"/>
          </w:tcPr>
          <w:p w14:paraId="0C3A4614" w14:textId="1BB27DDC" w:rsidR="003442A5" w:rsidRDefault="003442A5" w:rsidP="0075003F">
            <w:pPr>
              <w:bidi/>
              <w:spacing w:line="360" w:lineRule="auto"/>
              <w:rPr>
                <w:rtl/>
              </w:rPr>
            </w:pP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العدد 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5608E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740" w:dyaOrig="320" w14:anchorId="6EBB1F73">
                <v:shape id="_x0000_i2337" type="#_x0000_t75" style="width:36.95pt;height:15.65pt" o:ole="">
                  <v:imagedata r:id="rId69" o:title=""/>
                </v:shape>
                <o:OLEObject Type="Embed" ProgID="Equation.DSMT4" ShapeID="_x0000_i2337" DrawAspect="Content" ObjectID="_1598018529" r:id="rId70"/>
              </w:objec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يساوي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04ED9013" w14:textId="71B32BAD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360" w:dyaOrig="320" w14:anchorId="35764069">
                <v:shape id="_x0000_i2338" type="#_x0000_t75" style="width:18.15pt;height:15.65pt" o:ole="">
                  <v:imagedata r:id="rId71" o:title=""/>
                </v:shape>
                <o:OLEObject Type="Embed" ProgID="Equation.DSMT4" ShapeID="_x0000_i2338" DrawAspect="Content" ObjectID="_1598018530" r:id="rId72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1ECBDE48" w14:textId="3FFC955E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5F9EE530" w14:textId="019F74FA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440" w:dyaOrig="320" w14:anchorId="2C07A8B5">
                <v:shape id="_x0000_i2339" type="#_x0000_t75" style="width:21.9pt;height:15.65pt" o:ole="">
                  <v:imagedata r:id="rId73" o:title=""/>
                </v:shape>
                <o:OLEObject Type="Embed" ProgID="Equation.DSMT4" ShapeID="_x0000_i2339" DrawAspect="Content" ObjectID="_1598018531" r:id="rId74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0630293E" w14:textId="344E1951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0FBA7B7F" w14:textId="5D57484D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440" w:dyaOrig="320" w14:anchorId="6E509CC9">
                <v:shape id="_x0000_i2340" type="#_x0000_t75" style="width:21.9pt;height:15.65pt" o:ole="">
                  <v:imagedata r:id="rId75" o:title=""/>
                </v:shape>
                <o:OLEObject Type="Embed" ProgID="Equation.DSMT4" ShapeID="_x0000_i2340" DrawAspect="Content" ObjectID="_1598018532" r:id="rId76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7DF7B00F" w14:textId="667AD239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3442A5" w14:paraId="5A579F77" w14:textId="77777777" w:rsidTr="008A0B5D">
        <w:tc>
          <w:tcPr>
            <w:tcW w:w="457" w:type="dxa"/>
            <w:vAlign w:val="center"/>
          </w:tcPr>
          <w:p w14:paraId="32688CF8" w14:textId="299316CC" w:rsidR="003442A5" w:rsidRDefault="003442A5" w:rsidP="008A0B5D">
            <w:pPr>
              <w:bidi/>
              <w:spacing w:line="360" w:lineRule="auto"/>
              <w:jc w:val="center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10</w:t>
            </w:r>
          </w:p>
        </w:tc>
        <w:tc>
          <w:tcPr>
            <w:tcW w:w="4228" w:type="dxa"/>
            <w:vAlign w:val="center"/>
          </w:tcPr>
          <w:p w14:paraId="6FF4CC00" w14:textId="0F461B77" w:rsidR="003442A5" w:rsidRDefault="003442A5" w:rsidP="0075003F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نصف العدد </w:t>
            </w:r>
            <w:r w:rsidRPr="00BC567C">
              <w:rPr>
                <w:rFonts w:cs="Simplified Arabic"/>
                <w:color w:val="333300"/>
                <w:position w:val="-4"/>
                <w:sz w:val="28"/>
                <w:szCs w:val="28"/>
                <w:lang w:eastAsia="fr-FR" w:bidi="ar-DZ"/>
              </w:rPr>
              <w:object w:dxaOrig="460" w:dyaOrig="300" w14:anchorId="0ADE5A97">
                <v:shape id="_x0000_i2341" type="#_x0000_t75" style="width:23.15pt;height:15.05pt" o:ole="">
                  <v:imagedata r:id="rId77" o:title=""/>
                </v:shape>
                <o:OLEObject Type="Embed" ProgID="Equation.DSMT4" ShapeID="_x0000_i2341" DrawAspect="Content" ObjectID="_1598018533" r:id="rId78"/>
              </w:objec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هو:</w:t>
            </w:r>
          </w:p>
        </w:tc>
        <w:tc>
          <w:tcPr>
            <w:tcW w:w="1633" w:type="dxa"/>
            <w:tcBorders>
              <w:right w:val="nil"/>
            </w:tcBorders>
            <w:vAlign w:val="center"/>
          </w:tcPr>
          <w:p w14:paraId="7025C97E" w14:textId="787D95A0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4"/>
                <w:sz w:val="28"/>
                <w:szCs w:val="28"/>
                <w:lang w:eastAsia="fr-FR" w:bidi="ar-DZ"/>
              </w:rPr>
              <w:object w:dxaOrig="360" w:dyaOrig="300" w14:anchorId="384F874A">
                <v:shape id="_x0000_i2342" type="#_x0000_t75" style="width:18.15pt;height:15.05pt" o:ole="">
                  <v:imagedata r:id="rId79" o:title=""/>
                </v:shape>
                <o:OLEObject Type="Embed" ProgID="Equation.DSMT4" ShapeID="_x0000_i2342" DrawAspect="Content" ObjectID="_1598018534" r:id="rId80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2F92CB9C" w14:textId="57FB102A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81" w:type="dxa"/>
            <w:tcBorders>
              <w:right w:val="nil"/>
            </w:tcBorders>
            <w:vAlign w:val="center"/>
          </w:tcPr>
          <w:p w14:paraId="2CB6D4B8" w14:textId="04E216C3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4"/>
                <w:sz w:val="28"/>
                <w:szCs w:val="28"/>
                <w:lang w:eastAsia="fr-FR" w:bidi="ar-DZ"/>
              </w:rPr>
              <w:object w:dxaOrig="400" w:dyaOrig="300" w14:anchorId="74DE619A">
                <v:shape id="_x0000_i2343" type="#_x0000_t75" style="width:20.05pt;height:15.05pt" o:ole="">
                  <v:imagedata r:id="rId81" o:title=""/>
                </v:shape>
                <o:OLEObject Type="Embed" ProgID="Equation.DSMT4" ShapeID="_x0000_i2343" DrawAspect="Content" ObjectID="_1598018535" r:id="rId82"/>
              </w:object>
            </w:r>
          </w:p>
        </w:tc>
        <w:tc>
          <w:tcPr>
            <w:tcW w:w="551" w:type="dxa"/>
            <w:tcBorders>
              <w:left w:val="nil"/>
            </w:tcBorders>
            <w:vAlign w:val="center"/>
          </w:tcPr>
          <w:p w14:paraId="37FE3B39" w14:textId="332DF69E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896" w:type="dxa"/>
            <w:tcBorders>
              <w:right w:val="nil"/>
            </w:tcBorders>
            <w:vAlign w:val="center"/>
          </w:tcPr>
          <w:p w14:paraId="765EFDF0" w14:textId="708FDF39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4"/>
                <w:sz w:val="28"/>
                <w:szCs w:val="28"/>
                <w:lang w:eastAsia="fr-FR" w:bidi="ar-DZ"/>
              </w:rPr>
              <w:object w:dxaOrig="400" w:dyaOrig="300" w14:anchorId="60B9CA87">
                <v:shape id="_x0000_i2344" type="#_x0000_t75" style="width:20.05pt;height:15.05pt" o:ole="">
                  <v:imagedata r:id="rId83" o:title=""/>
                </v:shape>
                <o:OLEObject Type="Embed" ProgID="Equation.DSMT4" ShapeID="_x0000_i2344" DrawAspect="Content" ObjectID="_1598018536" r:id="rId84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464DB89B" w14:textId="631584CE" w:rsidR="003442A5" w:rsidRDefault="003442A5" w:rsidP="0075003F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</w:tbl>
    <w:p w14:paraId="6B08C7C2" w14:textId="0875EEF5" w:rsidR="001F72EB" w:rsidRPr="00F2591D" w:rsidRDefault="001F72EB" w:rsidP="001F72EB">
      <w:pPr>
        <w:bidi/>
        <w:spacing w:line="240" w:lineRule="auto"/>
        <w:rPr>
          <w:sz w:val="10"/>
          <w:szCs w:val="10"/>
        </w:rPr>
      </w:pPr>
    </w:p>
    <w:tbl>
      <w:tblPr>
        <w:tblStyle w:val="Grilledutableau"/>
        <w:bidiVisual/>
        <w:tblW w:w="0" w:type="auto"/>
        <w:shd w:val="clear" w:color="auto" w:fill="0D0D0D" w:themeFill="text1" w:themeFillTint="F2"/>
        <w:tblLook w:val="04A0" w:firstRow="1" w:lastRow="0" w:firstColumn="1" w:lastColumn="0" w:noHBand="0" w:noVBand="1"/>
      </w:tblPr>
      <w:tblGrid>
        <w:gridCol w:w="11472"/>
      </w:tblGrid>
      <w:tr w:rsidR="00F2591D" w14:paraId="55173DB6" w14:textId="77777777" w:rsidTr="00476129">
        <w:tc>
          <w:tcPr>
            <w:tcW w:w="11472" w:type="dxa"/>
            <w:shd w:val="clear" w:color="auto" w:fill="0D0D0D" w:themeFill="text1" w:themeFillTint="F2"/>
          </w:tcPr>
          <w:p w14:paraId="31779EE3" w14:textId="77777777" w:rsidR="00F2591D" w:rsidRDefault="00F2591D" w:rsidP="00EC625C">
            <w:pPr>
              <w:bidi/>
              <w:rPr>
                <w:sz w:val="2"/>
                <w:szCs w:val="2"/>
                <w:rtl/>
              </w:rPr>
            </w:pPr>
          </w:p>
        </w:tc>
      </w:tr>
    </w:tbl>
    <w:p w14:paraId="4AF6BE9E" w14:textId="3695A7C6" w:rsidR="00EC625C" w:rsidRPr="00993E4B" w:rsidRDefault="00EC625C" w:rsidP="00EC625C">
      <w:pPr>
        <w:bidi/>
        <w:spacing w:line="240" w:lineRule="auto"/>
        <w:rPr>
          <w:sz w:val="2"/>
          <w:szCs w:val="2"/>
          <w:rtl/>
        </w:rPr>
      </w:pPr>
    </w:p>
    <w:p w14:paraId="0C242AF9" w14:textId="77777777" w:rsidR="00E55DAB" w:rsidRPr="007763C3" w:rsidRDefault="00E55DAB" w:rsidP="00E55DAB">
      <w:pPr>
        <w:bidi/>
        <w:spacing w:after="0" w:line="276" w:lineRule="auto"/>
        <w:rPr>
          <w:rFonts w:ascii="Amiri" w:hAnsi="Amiri" w:cs="Amiri"/>
          <w:b/>
          <w:bCs/>
          <w:sz w:val="2"/>
          <w:szCs w:val="2"/>
          <w:rtl/>
          <w:lang w:bidi="ar-MA"/>
        </w:rPr>
      </w:pPr>
    </w:p>
    <w:tbl>
      <w:tblPr>
        <w:tblStyle w:val="Grilledutableau"/>
        <w:bidiVisual/>
        <w:tblW w:w="0" w:type="auto"/>
        <w:tblLook w:val="04A0" w:firstRow="1" w:lastRow="0" w:firstColumn="1" w:lastColumn="0" w:noHBand="0" w:noVBand="1"/>
      </w:tblPr>
      <w:tblGrid>
        <w:gridCol w:w="2411"/>
        <w:gridCol w:w="3543"/>
        <w:gridCol w:w="3969"/>
        <w:gridCol w:w="1549"/>
      </w:tblGrid>
      <w:tr w:rsidR="00E55DAB" w14:paraId="067EF796" w14:textId="77777777" w:rsidTr="00BD0EAB">
        <w:tc>
          <w:tcPr>
            <w:tcW w:w="2411" w:type="dxa"/>
            <w:shd w:val="clear" w:color="auto" w:fill="D9D9D9" w:themeFill="background1" w:themeFillShade="D9"/>
            <w:vAlign w:val="center"/>
          </w:tcPr>
          <w:p w14:paraId="62914CD3" w14:textId="77777777" w:rsidR="00E55DAB" w:rsidRPr="001A1553" w:rsidRDefault="00E55DAB" w:rsidP="00BD0EAB">
            <w:pPr>
              <w:bidi/>
              <w:jc w:val="center"/>
              <w:rPr>
                <w:rFonts w:ascii="Amiri" w:hAnsi="Amiri" w:cs="Amiri"/>
                <w:sz w:val="24"/>
                <w:szCs w:val="24"/>
                <w:rtl/>
                <w:lang w:bidi="ar-MA"/>
              </w:rPr>
            </w:pPr>
            <w:r w:rsidRPr="001A1553">
              <w:rPr>
                <w:rFonts w:ascii="Amiri" w:hAnsi="Amiri" w:cs="Amiri"/>
                <w:sz w:val="24"/>
                <w:szCs w:val="24"/>
                <w:rtl/>
                <w:lang w:bidi="ar-MA"/>
              </w:rPr>
              <w:t>ثانوية المنصور الذهبي</w:t>
            </w:r>
          </w:p>
          <w:p w14:paraId="7B3D2798" w14:textId="77777777" w:rsidR="00E55DAB" w:rsidRDefault="00E55DAB" w:rsidP="00BD0EAB">
            <w:pPr>
              <w:bidi/>
              <w:spacing w:line="276" w:lineRule="auto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 w:rsidRPr="001A1553">
              <w:rPr>
                <w:rFonts w:ascii="Amiri" w:hAnsi="Amiri" w:cs="Amiri"/>
                <w:sz w:val="24"/>
                <w:szCs w:val="24"/>
                <w:rtl/>
                <w:lang w:bidi="ar-MA"/>
              </w:rPr>
              <w:t>مديرية تارودانت</w:t>
            </w:r>
          </w:p>
        </w:tc>
        <w:tc>
          <w:tcPr>
            <w:tcW w:w="3543" w:type="dxa"/>
            <w:shd w:val="clear" w:color="auto" w:fill="D9D9D9" w:themeFill="background1" w:themeFillShade="D9"/>
            <w:vAlign w:val="center"/>
          </w:tcPr>
          <w:p w14:paraId="7424F677" w14:textId="77777777" w:rsidR="00E55DAB" w:rsidRDefault="00E55DAB" w:rsidP="00BD0EAB">
            <w:pPr>
              <w:bidi/>
              <w:jc w:val="center"/>
              <w:rPr>
                <w:rFonts w:ascii="Amiri" w:hAnsi="Amiri" w:cs="Amiri"/>
                <w:b/>
                <w:bCs/>
                <w:sz w:val="32"/>
                <w:szCs w:val="32"/>
              </w:rPr>
            </w:pPr>
            <w:r>
              <w:rPr>
                <w:rFonts w:ascii="Amiri" w:hAnsi="Amiri" w:cs="Amiri"/>
                <w:b/>
                <w:bCs/>
                <w:sz w:val="32"/>
                <w:szCs w:val="32"/>
              </w:rPr>
              <w:sym w:font="Wingdings" w:char="F0AE"/>
            </w:r>
            <w:r>
              <w:rPr>
                <w:rFonts w:ascii="Amiri" w:hAnsi="Amiri" w:cs="Amiri"/>
                <w:b/>
                <w:bCs/>
                <w:sz w:val="32"/>
                <w:szCs w:val="32"/>
              </w:rPr>
              <w:sym w:font="Wingdings 2" w:char="F0F5"/>
            </w:r>
            <w:r>
              <w:rPr>
                <w:rFonts w:ascii="Amiri" w:hAnsi="Amiri" w:cs="Amiri" w:hint="cs"/>
                <w:b/>
                <w:bCs/>
                <w:sz w:val="32"/>
                <w:szCs w:val="32"/>
                <w:rtl/>
              </w:rPr>
              <w:t xml:space="preserve"> </w:t>
            </w:r>
            <w:r w:rsidRPr="0044681C">
              <w:rPr>
                <w:rFonts w:ascii="Amiri" w:hAnsi="Amiri" w:cs="Amiri"/>
                <w:b/>
                <w:bCs/>
                <w:sz w:val="36"/>
                <w:szCs w:val="36"/>
                <w:rtl/>
              </w:rPr>
              <w:t>تقويم تشخيصي</w:t>
            </w:r>
            <w:r w:rsidRPr="0044681C">
              <w:rPr>
                <w:rFonts w:ascii="Amiri" w:hAnsi="Amiri" w:cs="Amiri" w:hint="cs"/>
                <w:b/>
                <w:bCs/>
                <w:sz w:val="36"/>
                <w:szCs w:val="36"/>
                <w:rtl/>
              </w:rPr>
              <w:t xml:space="preserve"> </w:t>
            </w:r>
            <w:r>
              <w:rPr>
                <w:rFonts w:ascii="Amiri" w:hAnsi="Amiri" w:cs="Amiri"/>
                <w:b/>
                <w:bCs/>
                <w:sz w:val="32"/>
                <w:szCs w:val="32"/>
              </w:rPr>
              <w:sym w:font="Wingdings" w:char="F0AE"/>
            </w:r>
            <w:r>
              <w:rPr>
                <w:rFonts w:ascii="Amiri" w:hAnsi="Amiri" w:cs="Amiri"/>
                <w:b/>
                <w:bCs/>
                <w:sz w:val="32"/>
                <w:szCs w:val="32"/>
              </w:rPr>
              <w:sym w:font="Wingdings 2" w:char="F0F5"/>
            </w:r>
          </w:p>
          <w:p w14:paraId="491023FF" w14:textId="77777777" w:rsidR="00E55DAB" w:rsidRDefault="00E55DAB" w:rsidP="00BD0EAB">
            <w:pPr>
              <w:bidi/>
              <w:spacing w:line="276" w:lineRule="auto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</w:rPr>
              <w:t>جذع مشترك آداب وعلوم إنسانية</w:t>
            </w:r>
          </w:p>
        </w:tc>
        <w:tc>
          <w:tcPr>
            <w:tcW w:w="3969" w:type="dxa"/>
            <w:shd w:val="clear" w:color="auto" w:fill="D9D9D9" w:themeFill="background1" w:themeFillShade="D9"/>
            <w:vAlign w:val="center"/>
          </w:tcPr>
          <w:p w14:paraId="0B41D5B7" w14:textId="04B4BD3B" w:rsidR="00E55DAB" w:rsidRDefault="00E55DAB" w:rsidP="00BD0EAB">
            <w:pPr>
              <w:bidi/>
              <w:spacing w:line="276" w:lineRule="auto"/>
              <w:jc w:val="center"/>
              <w:rPr>
                <w:rFonts w:ascii="Amiri" w:hAnsi="Amiri" w:cs="Amiri"/>
                <w:sz w:val="16"/>
                <w:szCs w:val="16"/>
                <w:rtl/>
                <w:lang w:bidi="ar-MA"/>
              </w:rPr>
            </w:pPr>
            <w:proofErr w:type="spellStart"/>
            <w:r>
              <w:rPr>
                <w:rFonts w:ascii="Amiri" w:hAnsi="Amiri" w:cs="Amiri" w:hint="cs"/>
                <w:b/>
                <w:bCs/>
                <w:sz w:val="24"/>
                <w:szCs w:val="24"/>
                <w:rtl/>
                <w:lang w:bidi="ar-MA"/>
              </w:rPr>
              <w:t>الإسم</w:t>
            </w:r>
            <w:proofErr w:type="spellEnd"/>
            <w:r>
              <w:rPr>
                <w:rFonts w:ascii="Amiri" w:hAnsi="Amiri" w:cs="Amiri" w:hint="cs"/>
                <w:b/>
                <w:bCs/>
                <w:sz w:val="24"/>
                <w:szCs w:val="24"/>
                <w:rtl/>
                <w:lang w:bidi="ar-MA"/>
              </w:rPr>
              <w:t xml:space="preserve"> الكامل: </w:t>
            </w:r>
            <w:r w:rsidRPr="000C2E37">
              <w:rPr>
                <w:rFonts w:ascii="Amiri" w:hAnsi="Amiri" w:cs="Amiri" w:hint="cs"/>
                <w:sz w:val="16"/>
                <w:szCs w:val="16"/>
                <w:rtl/>
                <w:lang w:bidi="ar-MA"/>
              </w:rPr>
              <w:t>.................................................</w:t>
            </w:r>
          </w:p>
          <w:p w14:paraId="77B08C6B" w14:textId="77777777" w:rsidR="00E55DAB" w:rsidRDefault="00E55DAB" w:rsidP="00BD0EAB">
            <w:pPr>
              <w:bidi/>
              <w:spacing w:line="276" w:lineRule="auto"/>
              <w:jc w:val="center"/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="Amiri" w:hAnsi="Amiri" w:cs="Amiri" w:hint="cs"/>
                <w:b/>
                <w:bCs/>
                <w:sz w:val="24"/>
                <w:szCs w:val="24"/>
                <w:rtl/>
                <w:lang w:bidi="ar-MA"/>
              </w:rPr>
              <w:t xml:space="preserve">القسم: </w:t>
            </w:r>
            <w:r w:rsidRPr="000C2E37">
              <w:rPr>
                <w:rFonts w:ascii="Amiri" w:hAnsi="Amiri" w:cs="Amiri" w:hint="cs"/>
                <w:sz w:val="16"/>
                <w:szCs w:val="16"/>
                <w:rtl/>
                <w:lang w:bidi="ar-MA"/>
              </w:rPr>
              <w:t>...........................................................</w:t>
            </w:r>
          </w:p>
        </w:tc>
        <w:tc>
          <w:tcPr>
            <w:tcW w:w="1549" w:type="dxa"/>
            <w:shd w:val="clear" w:color="auto" w:fill="D9D9D9" w:themeFill="background1" w:themeFillShade="D9"/>
          </w:tcPr>
          <w:p w14:paraId="4B07D4E3" w14:textId="4AE2A10B" w:rsidR="00E55DAB" w:rsidRDefault="00E55DAB" w:rsidP="00BD0EAB">
            <w:pPr>
              <w:bidi/>
              <w:spacing w:line="276" w:lineRule="auto"/>
              <w:rPr>
                <w:rFonts w:ascii="Amiri" w:hAnsi="Amiri" w:cs="Amiri"/>
                <w:b/>
                <w:bCs/>
                <w:sz w:val="24"/>
                <w:szCs w:val="24"/>
                <w:rtl/>
                <w:lang w:bidi="ar-MA"/>
              </w:rPr>
            </w:pPr>
            <w:r>
              <w:rPr>
                <w:rFonts w:ascii="Amiri" w:hAnsi="Amiri" w:cs="Amiri" w:hint="cs"/>
                <w:sz w:val="24"/>
                <w:szCs w:val="24"/>
                <w:rtl/>
              </w:rPr>
              <w:t>النقطة:</w:t>
            </w:r>
          </w:p>
        </w:tc>
      </w:tr>
    </w:tbl>
    <w:p w14:paraId="4FECF747" w14:textId="7349066C" w:rsidR="00E55DAB" w:rsidRPr="007763C3" w:rsidRDefault="00230470" w:rsidP="00E55DAB">
      <w:pPr>
        <w:bidi/>
        <w:spacing w:after="0" w:line="276" w:lineRule="auto"/>
        <w:rPr>
          <w:rFonts w:ascii="Amiri" w:hAnsi="Amiri" w:cs="Amiri"/>
          <w:sz w:val="4"/>
          <w:szCs w:val="4"/>
          <w:lang w:bidi="ar-MA"/>
        </w:rPr>
      </w:pPr>
      <w:r>
        <w:rPr>
          <w:rFonts w:ascii="Amiri" w:hAnsi="Amiri" w:cs="Amiri"/>
          <w:noProof/>
          <w:sz w:val="4"/>
          <w:szCs w:val="4"/>
          <w:lang w:bidi="ar-MA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BFF0451" wp14:editId="7948BD70">
                <wp:simplePos x="0" y="0"/>
                <wp:positionH relativeFrom="margin">
                  <wp:posOffset>15875</wp:posOffset>
                </wp:positionH>
                <wp:positionV relativeFrom="paragraph">
                  <wp:posOffset>42214</wp:posOffset>
                </wp:positionV>
                <wp:extent cx="397510" cy="293370"/>
                <wp:effectExtent l="0" t="0" r="21590" b="11430"/>
                <wp:wrapNone/>
                <wp:docPr id="5" name="Zone de texte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7510" cy="2933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5C018B7F" w14:textId="2AF6A3D9" w:rsidR="009F620D" w:rsidRPr="000858B3" w:rsidRDefault="00FB407F" w:rsidP="009F620D">
                            <w:pPr>
                              <w:bidi/>
                              <w:jc w:val="center"/>
                              <w:rPr>
                                <w:rFonts w:ascii="ae_Dimnah" w:hAnsi="ae_Dimnah" w:cs="ae_Dimnah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ascii="ae_Dimnah" w:hAnsi="ae_Dimnah" w:cs="ae_Dimnah"/>
                                <w:b/>
                                <w:bCs/>
                                <w:sz w:val="24"/>
                                <w:szCs w:val="24"/>
                                <w:lang w:bidi="ar-MA"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FF0451" id="Zone de texte 5" o:spid="_x0000_s1028" type="#_x0000_t202" style="position:absolute;left:0;text-align:left;margin-left:1.25pt;margin-top:3.3pt;width:31.3pt;height:23.1pt;z-index:2516654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" fillcolor="white [3201]" strokeweight=".5pt">
                <v:textbox>
                  <w:txbxContent>
                    <w:p w14:paraId="5C018B7F" w14:textId="2AF6A3D9" w:rsidR="009F620D" w:rsidRPr="000858B3" w:rsidRDefault="00FB407F" w:rsidP="009F620D">
                      <w:pPr>
                        <w:bidi/>
                        <w:jc w:val="center"/>
                        <w:rPr>
                          <w:rFonts w:ascii="ae_Dimnah" w:hAnsi="ae_Dimnah" w:cs="ae_Dimnah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>
                        <w:rPr>
                          <w:rFonts w:ascii="ae_Dimnah" w:hAnsi="ae_Dimnah" w:cs="ae_Dimnah"/>
                          <w:b/>
                          <w:bCs/>
                          <w:sz w:val="24"/>
                          <w:szCs w:val="24"/>
                          <w:lang w:bidi="ar-MA"/>
                        </w:rPr>
                        <w:t>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0858B3">
        <w:rPr>
          <w:rFonts w:ascii="Amiri" w:hAnsi="Amiri" w:cs="Amiri"/>
          <w:noProof/>
          <w:sz w:val="4"/>
          <w:szCs w:val="4"/>
          <w:lang w:bidi="ar-MA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86F2D9A" wp14:editId="0F521BCF">
                <wp:simplePos x="0" y="0"/>
                <wp:positionH relativeFrom="column">
                  <wp:posOffset>744330</wp:posOffset>
                </wp:positionH>
                <wp:positionV relativeFrom="paragraph">
                  <wp:posOffset>40005</wp:posOffset>
                </wp:positionV>
                <wp:extent cx="1264258" cy="294198"/>
                <wp:effectExtent l="0" t="0" r="12700" b="10795"/>
                <wp:wrapNone/>
                <wp:docPr id="2" name="Zone de text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4258" cy="2941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</wps:spPr>
                      <wps:txbx>
                        <w:txbxContent>
                          <w:p w14:paraId="7492CB8C" w14:textId="0CC86185" w:rsidR="000858B3" w:rsidRPr="000858B3" w:rsidRDefault="000858B3" w:rsidP="000858B3">
                            <w:pPr>
                              <w:bidi/>
                              <w:jc w:val="center"/>
                              <w:rPr>
                                <w:rFonts w:ascii="ae_Dimnah" w:hAnsi="ae_Dimnah" w:cs="ae_Dimnah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 w:rsidRPr="000858B3">
                              <w:rPr>
                                <w:rFonts w:ascii="ae_Dimnah" w:hAnsi="ae_Dimnah" w:cs="ae_Dimnah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MA"/>
                              </w:rPr>
                              <w:t>ذ. لطرش عبد الكبي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6F2D9A" id="Zone de texte 2" o:spid="_x0000_s1029" type="#_x0000_t202" style="position:absolute;left:0;text-align:left;margin-left:58.6pt;margin-top:3.15pt;width:99.55pt;height:23.1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" fillcolor="white [3201]" strokeweight=".5pt">
                <v:textbox>
                  <w:txbxContent>
                    <w:p w14:paraId="7492CB8C" w14:textId="0CC86185" w:rsidR="000858B3" w:rsidRPr="000858B3" w:rsidRDefault="000858B3" w:rsidP="000858B3">
                      <w:pPr>
                        <w:bidi/>
                        <w:jc w:val="center"/>
                        <w:rPr>
                          <w:rFonts w:ascii="ae_Dimnah" w:hAnsi="ae_Dimnah" w:cs="ae_Dimnah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0858B3">
                        <w:rPr>
                          <w:rFonts w:ascii="ae_Dimnah" w:hAnsi="ae_Dimnah" w:cs="ae_Dimnah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ذ. لطرش عبد الكبير</w:t>
                      </w:r>
                    </w:p>
                  </w:txbxContent>
                </v:textbox>
              </v:shape>
            </w:pict>
          </mc:Fallback>
        </mc:AlternateContent>
      </w:r>
    </w:p>
    <w:p w14:paraId="50D74B10" w14:textId="3446A850" w:rsidR="00E55DAB" w:rsidRPr="007763C3" w:rsidRDefault="00E55DAB" w:rsidP="000858B3">
      <w:pPr>
        <w:bidi/>
        <w:spacing w:line="240" w:lineRule="auto"/>
        <w:rPr>
          <w:sz w:val="4"/>
          <w:szCs w:val="4"/>
          <w:lang w:bidi="ar-MA"/>
        </w:rPr>
      </w:pPr>
      <w:r w:rsidRPr="007763C3">
        <w:rPr>
          <w:rFonts w:ascii="ae_AlHor" w:hAnsi="ae_AlHor" w:cs="ae_AlHor"/>
          <w:sz w:val="28"/>
          <w:szCs w:val="28"/>
          <w:rtl/>
          <w:lang w:bidi="ar-MA"/>
        </w:rPr>
        <w:t xml:space="preserve">واحدة فقط من الأجوبة المقترحة لكل سؤال صحيحة </w:t>
      </w:r>
      <w:r w:rsidRPr="007763C3">
        <w:rPr>
          <w:rFonts w:ascii="Wingdings 2" w:hAnsi="Wingdings 2" w:cs="ae_AlHor"/>
          <w:color w:val="000000" w:themeColor="text1"/>
          <w:sz w:val="28"/>
          <w:szCs w:val="28"/>
          <w:lang w:bidi="ar-MA"/>
        </w:rPr>
        <w:t></w:t>
      </w:r>
      <w:r w:rsidRPr="007763C3">
        <w:rPr>
          <w:rFonts w:ascii="ae_AlHor" w:hAnsi="ae_AlHor" w:cs="ae_AlHor"/>
          <w:sz w:val="28"/>
          <w:szCs w:val="28"/>
          <w:rtl/>
          <w:lang w:bidi="ar-MA"/>
        </w:rPr>
        <w:t xml:space="preserve"> ضع علامة </w:t>
      </w:r>
      <w:r w:rsidRPr="007763C3">
        <w:rPr>
          <w:rFonts w:ascii="ae_AlHor" w:hAnsi="ae_AlHor" w:cs="ae_AlHor"/>
          <w:sz w:val="28"/>
          <w:szCs w:val="28"/>
          <w:lang w:bidi="ar-MA"/>
        </w:rPr>
        <w:t>X</w:t>
      </w:r>
      <w:r w:rsidRPr="007763C3">
        <w:rPr>
          <w:rFonts w:ascii="ae_AlHor" w:hAnsi="ae_AlHor" w:cs="ae_AlHor"/>
          <w:sz w:val="28"/>
          <w:szCs w:val="28"/>
          <w:rtl/>
          <w:lang w:bidi="ar-MA"/>
        </w:rPr>
        <w:t xml:space="preserve"> على المقترح الصحيح</w:t>
      </w:r>
      <w:r w:rsidR="0026619B">
        <w:rPr>
          <w:rFonts w:ascii="ae_AlHor" w:hAnsi="ae_AlHor" w:cs="ae_AlHor"/>
          <w:sz w:val="28"/>
          <w:szCs w:val="28"/>
          <w:lang w:bidi="ar-MA"/>
        </w:rPr>
        <w:t>.</w:t>
      </w:r>
    </w:p>
    <w:tbl>
      <w:tblPr>
        <w:tblStyle w:val="Grilledutableau"/>
        <w:bidiVisual/>
        <w:tblW w:w="11345" w:type="dxa"/>
        <w:tblInd w:w="126" w:type="dxa"/>
        <w:tblLayout w:type="fixed"/>
        <w:tblLook w:val="04A0" w:firstRow="1" w:lastRow="0" w:firstColumn="1" w:lastColumn="0" w:noHBand="0" w:noVBand="1"/>
      </w:tblPr>
      <w:tblGrid>
        <w:gridCol w:w="457"/>
        <w:gridCol w:w="4231"/>
        <w:gridCol w:w="1616"/>
        <w:gridCol w:w="511"/>
        <w:gridCol w:w="1664"/>
        <w:gridCol w:w="604"/>
        <w:gridCol w:w="1796"/>
        <w:gridCol w:w="466"/>
      </w:tblGrid>
      <w:tr w:rsidR="00E55DAB" w14:paraId="68D8179E" w14:textId="77777777" w:rsidTr="00F97A57">
        <w:tc>
          <w:tcPr>
            <w:tcW w:w="457" w:type="dxa"/>
            <w:vAlign w:val="center"/>
          </w:tcPr>
          <w:p w14:paraId="6E6790B5" w14:textId="77777777" w:rsidR="00E55DAB" w:rsidRDefault="00E55DAB" w:rsidP="00F2591D">
            <w:pPr>
              <w:bidi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1</w:t>
            </w:r>
          </w:p>
        </w:tc>
        <w:tc>
          <w:tcPr>
            <w:tcW w:w="4231" w:type="dxa"/>
            <w:vAlign w:val="center"/>
          </w:tcPr>
          <w:p w14:paraId="16275F2D" w14:textId="028EC1E9" w:rsidR="00E55DAB" w:rsidRDefault="00E55DAB" w:rsidP="00F2591D">
            <w:pPr>
              <w:bidi/>
              <w:rPr>
                <w:rtl/>
              </w:rPr>
            </w:pP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العدد </w:t>
            </w: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580" w:dyaOrig="620" w14:anchorId="3E870255">
                <v:shape id="_x0000_i3926" type="#_x0000_t75" style="width:29.45pt;height:30.7pt" o:ole="">
                  <v:imagedata r:id="rId5" o:title=""/>
                </v:shape>
                <o:OLEObject Type="Embed" ProgID="Equation.DSMT4" ShapeID="_x0000_i3926" DrawAspect="Content" ObjectID="_1598018537" r:id="rId85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يساوي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7F7AF8B7" w14:textId="3E8BB0BD" w:rsidR="00E55DAB" w:rsidRDefault="00620E99" w:rsidP="00F2591D">
            <w:pPr>
              <w:bidi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240" w:dyaOrig="620" w14:anchorId="1ACA4001">
                <v:shape id="_x0000_i3927" type="#_x0000_t75" style="width:11.9pt;height:30.7pt" o:ole="">
                  <v:imagedata r:id="rId9" o:title=""/>
                </v:shape>
                <o:OLEObject Type="Embed" ProgID="Equation.DSMT4" ShapeID="_x0000_i3927" DrawAspect="Content" ObjectID="_1598018538" r:id="rId86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2BA48D9A" w14:textId="77777777" w:rsidR="00E55DAB" w:rsidRDefault="00E55DAB" w:rsidP="00F2591D">
            <w:pPr>
              <w:bidi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62D91001" w14:textId="02D19B04" w:rsidR="00E55DAB" w:rsidRDefault="00620E99" w:rsidP="00F2591D">
            <w:pPr>
              <w:bidi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320" w:dyaOrig="620" w14:anchorId="16A2E901">
                <v:shape id="_x0000_i3929" type="#_x0000_t75" style="width:16.3pt;height:30.7pt" o:ole="">
                  <v:imagedata r:id="rId11" o:title=""/>
                </v:shape>
                <o:OLEObject Type="Embed" ProgID="Equation.DSMT4" ShapeID="_x0000_i3929" DrawAspect="Content" ObjectID="_1598018539" r:id="rId87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3C47E602" w14:textId="77777777" w:rsidR="00E55DAB" w:rsidRDefault="00E55DAB" w:rsidP="00F2591D">
            <w:pPr>
              <w:bidi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2D4FA6EE" w14:textId="6B076B0E" w:rsidR="00E55DAB" w:rsidRDefault="00620E99" w:rsidP="00F2591D">
            <w:pPr>
              <w:bidi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320" w:dyaOrig="620" w14:anchorId="0CBCE9AC">
                <v:shape id="_x0000_i3928" type="#_x0000_t75" style="width:16.3pt;height:30.7pt" o:ole="">
                  <v:imagedata r:id="rId7" o:title=""/>
                </v:shape>
                <o:OLEObject Type="Embed" ProgID="Equation.DSMT4" ShapeID="_x0000_i3928" DrawAspect="Content" ObjectID="_1598018540" r:id="rId88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63C3C7E2" w14:textId="436F09E6" w:rsidR="00E55DAB" w:rsidRDefault="00E55DAB" w:rsidP="00F2591D">
            <w:pPr>
              <w:bidi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4F0B26EF" w14:textId="77777777" w:rsidTr="00F97A57">
        <w:tc>
          <w:tcPr>
            <w:tcW w:w="457" w:type="dxa"/>
            <w:vAlign w:val="center"/>
          </w:tcPr>
          <w:p w14:paraId="450F0587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2</w:t>
            </w:r>
          </w:p>
        </w:tc>
        <w:tc>
          <w:tcPr>
            <w:tcW w:w="4231" w:type="dxa"/>
            <w:vAlign w:val="center"/>
          </w:tcPr>
          <w:p w14:paraId="6C53F2EB" w14:textId="74E571C5" w:rsidR="00E55DAB" w:rsidRDefault="00E55DAB" w:rsidP="00BD0EAB">
            <w:pPr>
              <w:bidi/>
              <w:spacing w:line="360" w:lineRule="auto"/>
              <w:rPr>
                <w:rtl/>
              </w:rPr>
            </w:pP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ت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بس</w:t>
            </w:r>
            <w:r w:rsidR="008A0B5D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ي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ط </w: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ال</w:t>
            </w:r>
            <w:r w:rsidR="008A0B5D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ت</w: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عبير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73662E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2480" w:dyaOrig="320" w14:anchorId="6439581E">
                <v:shape id="_x0000_i3930" type="#_x0000_t75" style="width:124.6pt;height:15.65pt" o:ole="">
                  <v:imagedata r:id="rId13" o:title=""/>
                </v:shape>
                <o:OLEObject Type="Embed" ProgID="Equation.DSMT4" ShapeID="_x0000_i3930" DrawAspect="Content" ObjectID="_1598018541" r:id="rId89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هو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6B9B0A45" w14:textId="7E540A37" w:rsidR="00E55DAB" w:rsidRDefault="00620E99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632D26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639" w:dyaOrig="279" w14:anchorId="4BA1194A">
                <v:shape id="_x0000_i3931" type="#_x0000_t75" style="width:31.95pt;height:13.75pt" o:ole="">
                  <v:imagedata r:id="rId17" o:title=""/>
                </v:shape>
                <o:OLEObject Type="Embed" ProgID="Equation.DSMT4" ShapeID="_x0000_i3931" DrawAspect="Content" ObjectID="_1598018542" r:id="rId90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35E5DE4C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4E8DCC5F" w14:textId="73A22721" w:rsidR="00E55DAB" w:rsidRDefault="00620E99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632D26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520" w:dyaOrig="279" w14:anchorId="1E5D14DC">
                <v:shape id="_x0000_i3932" type="#_x0000_t75" style="width:26.3pt;height:13.75pt" o:ole="">
                  <v:imagedata r:id="rId19" o:title=""/>
                </v:shape>
                <o:OLEObject Type="Embed" ProgID="Equation.DSMT4" ShapeID="_x0000_i3932" DrawAspect="Content" ObjectID="_1598018543" r:id="rId91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30E62C48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093DA2D9" w14:textId="314AF909" w:rsidR="00E55DAB" w:rsidRDefault="00620E99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632D26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639" w:dyaOrig="279" w14:anchorId="2EC406F0">
                <v:shape id="_x0000_i3933" type="#_x0000_t75" style="width:31.95pt;height:13.75pt" o:ole="">
                  <v:imagedata r:id="rId15" o:title=""/>
                </v:shape>
                <o:OLEObject Type="Embed" ProgID="Equation.DSMT4" ShapeID="_x0000_i3933" DrawAspect="Content" ObjectID="_1598018544" r:id="rId92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1C9D0666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2B89426B" w14:textId="77777777" w:rsidTr="00F97A57">
        <w:tc>
          <w:tcPr>
            <w:tcW w:w="457" w:type="dxa"/>
            <w:vAlign w:val="center"/>
          </w:tcPr>
          <w:p w14:paraId="79E17B48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3</w:t>
            </w:r>
          </w:p>
        </w:tc>
        <w:tc>
          <w:tcPr>
            <w:tcW w:w="4231" w:type="dxa"/>
            <w:vAlign w:val="center"/>
          </w:tcPr>
          <w:p w14:paraId="5A437EE7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نشر التعبير</w:t>
            </w:r>
            <w:r w:rsidRPr="005608E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320" w:dyaOrig="320" w14:anchorId="165A7B5E">
                <v:shape id="_x0000_i3934" type="#_x0000_t75" style="width:65.75pt;height:15.65pt" o:ole="">
                  <v:imagedata r:id="rId21" o:title=""/>
                </v:shape>
                <o:OLEObject Type="Embed" ProgID="Equation.DSMT4" ShapeID="_x0000_i3934" DrawAspect="Content" ObjectID="_1598018545" r:id="rId93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هو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6A684699" w14:textId="63AB7314" w:rsidR="00E55DAB" w:rsidRDefault="00F97A57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680" w:dyaOrig="320" w14:anchorId="63225E33">
                <v:shape id="_x0000_i3937" type="#_x0000_t75" style="width:80.75pt;height:15.65pt" o:ole="">
                  <v:imagedata r:id="rId27" o:title=""/>
                </v:shape>
                <o:OLEObject Type="Embed" ProgID="Equation.DSMT4" ShapeID="_x0000_i3937" DrawAspect="Content" ObjectID="_1598018546" r:id="rId94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3D693DE3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0978134C" w14:textId="3B6D1744" w:rsidR="00E55DAB" w:rsidRDefault="00620E99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219" w:dyaOrig="320" w14:anchorId="489A1BAA">
                <v:shape id="_x0000_i3936" type="#_x0000_t75" style="width:60.75pt;height:15.65pt" o:ole="">
                  <v:imagedata r:id="rId23" o:title=""/>
                </v:shape>
                <o:OLEObject Type="Embed" ProgID="Equation.DSMT4" ShapeID="_x0000_i3936" DrawAspect="Content" ObjectID="_1598018547" r:id="rId95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5E88F850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47AB0D9F" w14:textId="78478584" w:rsidR="00E55DAB" w:rsidRDefault="00620E99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560" w:dyaOrig="320" w14:anchorId="5EA4EDE6">
                <v:shape id="_x0000_i3935" type="#_x0000_t75" style="width:78.25pt;height:15.65pt" o:ole="">
                  <v:imagedata r:id="rId25" o:title=""/>
                </v:shape>
                <o:OLEObject Type="Embed" ProgID="Equation.DSMT4" ShapeID="_x0000_i3935" DrawAspect="Content" ObjectID="_1598018548" r:id="rId96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08367092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3D74CBE5" w14:textId="77777777" w:rsidTr="00F97A57">
        <w:tc>
          <w:tcPr>
            <w:tcW w:w="457" w:type="dxa"/>
            <w:vAlign w:val="center"/>
          </w:tcPr>
          <w:p w14:paraId="4BC5D13F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4</w:t>
            </w:r>
          </w:p>
        </w:tc>
        <w:tc>
          <w:tcPr>
            <w:tcW w:w="4231" w:type="dxa"/>
            <w:vAlign w:val="center"/>
          </w:tcPr>
          <w:p w14:paraId="7EF93793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تعميل التعبير </w:t>
            </w:r>
            <w:r w:rsidRPr="0023477C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859" w:dyaOrig="279" w14:anchorId="199EFF4D">
                <v:shape id="_x0000_i3938" type="#_x0000_t75" style="width:42.55pt;height:13.75pt" o:ole="">
                  <v:imagedata r:id="rId29" o:title=""/>
                </v:shape>
                <o:OLEObject Type="Embed" ProgID="Equation.DSMT4" ShapeID="_x0000_i3938" DrawAspect="Content" ObjectID="_1598018549" r:id="rId97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هو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39D5EC80" w14:textId="46208AA8" w:rsidR="00E55DAB" w:rsidRDefault="00620E99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999" w:dyaOrig="320" w14:anchorId="680FEDBE">
                <v:shape id="_x0000_i3941" type="#_x0000_t75" style="width:50.1pt;height:15.65pt" o:ole="">
                  <v:imagedata r:id="rId33" o:title=""/>
                </v:shape>
                <o:OLEObject Type="Embed" ProgID="Equation.DSMT4" ShapeID="_x0000_i3941" DrawAspect="Content" ObjectID="_1598018550" r:id="rId98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5EDECC21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244A01D4" w14:textId="2C58DC80" w:rsidR="00E55DAB" w:rsidRDefault="00620E99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920" w:dyaOrig="320" w14:anchorId="1C3FE9A0">
                <v:shape id="_x0000_i3940" type="#_x0000_t75" style="width:45.7pt;height:15.65pt" o:ole="">
                  <v:imagedata r:id="rId31" o:title=""/>
                </v:shape>
                <o:OLEObject Type="Embed" ProgID="Equation.DSMT4" ShapeID="_x0000_i3940" DrawAspect="Content" ObjectID="_1598018551" r:id="rId99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4634F4D0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78A09E62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204EB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920" w:dyaOrig="320" w14:anchorId="3A613AF7">
                <v:shape id="_x0000_i3939" type="#_x0000_t75" style="width:45.7pt;height:15.65pt" o:ole="">
                  <v:imagedata r:id="rId35" o:title=""/>
                </v:shape>
                <o:OLEObject Type="Embed" ProgID="Equation.DSMT4" ShapeID="_x0000_i3939" DrawAspect="Content" ObjectID="_1598018552" r:id="rId100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44E9191A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7B877F8D" w14:textId="77777777" w:rsidTr="00F97A57">
        <w:tc>
          <w:tcPr>
            <w:tcW w:w="457" w:type="dxa"/>
            <w:vAlign w:val="center"/>
          </w:tcPr>
          <w:p w14:paraId="44BED4AD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5</w:t>
            </w:r>
          </w:p>
        </w:tc>
        <w:tc>
          <w:tcPr>
            <w:tcW w:w="4231" w:type="dxa"/>
            <w:vAlign w:val="center"/>
          </w:tcPr>
          <w:p w14:paraId="67F1CB6F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تعميل التعبير </w:t>
            </w:r>
            <w:r w:rsidRPr="005608E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2659" w:dyaOrig="320" w14:anchorId="3F1FE814">
                <v:shape id="_x0000_i3942" type="#_x0000_t75" style="width:133.35pt;height:15.65pt" o:ole="">
                  <v:imagedata r:id="rId37" o:title=""/>
                </v:shape>
                <o:OLEObject Type="Embed" ProgID="Equation.DSMT4" ShapeID="_x0000_i3942" DrawAspect="Content" ObjectID="_1598018553" r:id="rId101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هو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42165251" w14:textId="0FC1CC10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1C2BE7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800" w:dyaOrig="320" w14:anchorId="1551626F">
                <v:shape id="_x0000_i3943" type="#_x0000_t75" style="width:40.05pt;height:15.65pt" o:ole="">
                  <v:imagedata r:id="rId43" o:title=""/>
                </v:shape>
                <o:OLEObject Type="Embed" ProgID="Equation.DSMT4" ShapeID="_x0000_i3943" DrawAspect="Content" ObjectID="_1598018554" r:id="rId102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6D60C3F7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344AD311" w14:textId="016E1D35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1C2BE7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760" w:dyaOrig="320" w14:anchorId="38204DBD">
                <v:shape id="_x0000_i3944" type="#_x0000_t75" style="width:38.2pt;height:15.65pt" o:ole="">
                  <v:imagedata r:id="rId39" o:title=""/>
                </v:shape>
                <o:OLEObject Type="Embed" ProgID="Equation.DSMT4" ShapeID="_x0000_i3944" DrawAspect="Content" ObjectID="_1598018555" r:id="rId103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3590023A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70B236BF" w14:textId="2E065D4C" w:rsidR="00E55DAB" w:rsidRDefault="00620E99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1C2BE7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940" w:dyaOrig="320" w14:anchorId="2CE6D1AB">
                <v:shape id="_x0000_i3945" type="#_x0000_t75" style="width:46.95pt;height:15.65pt" o:ole="">
                  <v:imagedata r:id="rId41" o:title=""/>
                </v:shape>
                <o:OLEObject Type="Embed" ProgID="Equation.DSMT4" ShapeID="_x0000_i3945" DrawAspect="Content" ObjectID="_1598018556" r:id="rId104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7FEB28C1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17C39A43" w14:textId="77777777" w:rsidTr="00F97A57">
        <w:tc>
          <w:tcPr>
            <w:tcW w:w="457" w:type="dxa"/>
            <w:vAlign w:val="center"/>
          </w:tcPr>
          <w:p w14:paraId="183545C7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6</w:t>
            </w:r>
          </w:p>
        </w:tc>
        <w:tc>
          <w:tcPr>
            <w:tcW w:w="4231" w:type="dxa"/>
            <w:vAlign w:val="center"/>
          </w:tcPr>
          <w:p w14:paraId="4EC29904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إذا كان </w:t>
            </w:r>
            <w:r w:rsidRPr="005608E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1960" w:dyaOrig="320" w14:anchorId="573681FE">
                <v:shape id="_x0000_i3946" type="#_x0000_t75" style="width:98.3pt;height:15.65pt" o:ole="">
                  <v:imagedata r:id="rId45" o:title=""/>
                </v:shape>
                <o:OLEObject Type="Embed" ProgID="Equation.DSMT4" ShapeID="_x0000_i3946" DrawAspect="Content" ObjectID="_1598018557" r:id="rId105"/>
              </w:objec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فإن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1A75115C" w14:textId="0CEE21E8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050C73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560" w:dyaOrig="279" w14:anchorId="60508AEA">
                <v:shape id="_x0000_i3949" type="#_x0000_t75" style="width:28.15pt;height:13.75pt" o:ole="">
                  <v:imagedata r:id="rId49" o:title=""/>
                </v:shape>
                <o:OLEObject Type="Embed" ProgID="Equation.DSMT4" ShapeID="_x0000_i3949" DrawAspect="Content" ObjectID="_1598018558" r:id="rId106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1827C746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49147B88" w14:textId="163DEA41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CE562B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680" w:dyaOrig="279" w14:anchorId="362F16FE">
                <v:shape id="_x0000_i3947" type="#_x0000_t75" style="width:33.8pt;height:13.75pt" o:ole="">
                  <v:imagedata r:id="rId51" o:title=""/>
                </v:shape>
                <o:OLEObject Type="Embed" ProgID="Equation.DSMT4" ShapeID="_x0000_i3947" DrawAspect="Content" ObjectID="_1598018559" r:id="rId107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31D3E59A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291C0C94" w14:textId="0C142541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1C2BE7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680" w:dyaOrig="279" w14:anchorId="34F091BF">
                <v:shape id="_x0000_i3948" type="#_x0000_t75" style="width:33.8pt;height:13.75pt" o:ole="">
                  <v:imagedata r:id="rId47" o:title=""/>
                </v:shape>
                <o:OLEObject Type="Embed" ProgID="Equation.DSMT4" ShapeID="_x0000_i3948" DrawAspect="Content" ObjectID="_1598018560" r:id="rId108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341B561E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1C5B912E" w14:textId="77777777" w:rsidTr="00F97A57">
        <w:tc>
          <w:tcPr>
            <w:tcW w:w="457" w:type="dxa"/>
            <w:vAlign w:val="center"/>
          </w:tcPr>
          <w:p w14:paraId="4601BC41" w14:textId="77777777" w:rsidR="00E55DAB" w:rsidRDefault="00E55DAB" w:rsidP="00620E99">
            <w:pPr>
              <w:bidi/>
              <w:spacing w:line="276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7</w:t>
            </w:r>
          </w:p>
        </w:tc>
        <w:tc>
          <w:tcPr>
            <w:tcW w:w="4231" w:type="dxa"/>
            <w:vAlign w:val="center"/>
          </w:tcPr>
          <w:p w14:paraId="4B9FE121" w14:textId="77777777" w:rsidR="00E55DAB" w:rsidRDefault="00E55DAB" w:rsidP="00620E99">
            <w:pPr>
              <w:bidi/>
              <w:spacing w:line="276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إذا كان </w:t>
            </w:r>
            <w:r w:rsidRPr="0023477C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580" w:dyaOrig="620" w14:anchorId="06BBDB77">
                <v:shape id="_x0000_i3950" type="#_x0000_t75" style="width:29.45pt;height:30.7pt" o:ole="">
                  <v:imagedata r:id="rId53" o:title=""/>
                </v:shape>
                <o:OLEObject Type="Embed" ProgID="Equation.DSMT4" ShapeID="_x0000_i3950" DrawAspect="Content" ObjectID="_1598018561" r:id="rId109"/>
              </w:objec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فإن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4F8C8ED2" w14:textId="7EF079E5" w:rsidR="00E55DAB" w:rsidRDefault="00E21A9D" w:rsidP="00620E99">
            <w:pPr>
              <w:bidi/>
              <w:spacing w:line="276" w:lineRule="auto"/>
              <w:jc w:val="center"/>
              <w:rPr>
                <w:rtl/>
              </w:rPr>
            </w:pPr>
            <w:r w:rsidRPr="00050C73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560" w:dyaOrig="279" w14:anchorId="37696856">
                <v:shape id="_x0000_i3951" type="#_x0000_t75" style="width:28.15pt;height:13.75pt" o:ole="">
                  <v:imagedata r:id="rId57" o:title=""/>
                </v:shape>
                <o:OLEObject Type="Embed" ProgID="Equation.DSMT4" ShapeID="_x0000_i3951" DrawAspect="Content" ObjectID="_1598018562" r:id="rId110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5E4FF457" w14:textId="77777777" w:rsidR="00E55DAB" w:rsidRDefault="00E55DAB" w:rsidP="00620E99">
            <w:pPr>
              <w:bidi/>
              <w:spacing w:line="276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3C5D9695" w14:textId="48E8736A" w:rsidR="00E55DAB" w:rsidRDefault="00E21A9D" w:rsidP="00620E99">
            <w:pPr>
              <w:bidi/>
              <w:spacing w:line="276" w:lineRule="auto"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600" w:dyaOrig="620" w14:anchorId="487D4DEA">
                <v:shape id="_x0000_i3952" type="#_x0000_t75" style="width:24.4pt;height:30.7pt" o:ole="">
                  <v:imagedata r:id="rId59" o:title=""/>
                </v:shape>
                <o:OLEObject Type="Embed" ProgID="Equation.DSMT4" ShapeID="_x0000_i3952" DrawAspect="Content" ObjectID="_1598018563" r:id="rId111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6D6697F6" w14:textId="77777777" w:rsidR="00E55DAB" w:rsidRDefault="00E55DAB" w:rsidP="00620E99">
            <w:pPr>
              <w:bidi/>
              <w:spacing w:line="276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13E09D4C" w14:textId="6196A20F" w:rsidR="00E55DAB" w:rsidRDefault="00E21A9D" w:rsidP="00620E99">
            <w:pPr>
              <w:bidi/>
              <w:spacing w:line="276" w:lineRule="auto"/>
              <w:jc w:val="center"/>
              <w:rPr>
                <w:rtl/>
              </w:rPr>
            </w:pPr>
            <w:r w:rsidRPr="006D4FD4">
              <w:rPr>
                <w:rFonts w:cs="Simplified Arabic"/>
                <w:color w:val="333300"/>
                <w:position w:val="-24"/>
                <w:sz w:val="28"/>
                <w:szCs w:val="28"/>
                <w:lang w:eastAsia="fr-FR" w:bidi="ar-DZ"/>
              </w:rPr>
              <w:object w:dxaOrig="600" w:dyaOrig="620" w14:anchorId="18A08839">
                <v:shape id="_x0000_i3953" type="#_x0000_t75" style="width:30.05pt;height:30.7pt" o:ole="">
                  <v:imagedata r:id="rId55" o:title=""/>
                </v:shape>
                <o:OLEObject Type="Embed" ProgID="Equation.DSMT4" ShapeID="_x0000_i3953" DrawAspect="Content" ObjectID="_1598018564" r:id="rId112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2AFF39DD" w14:textId="77777777" w:rsidR="00E55DAB" w:rsidRDefault="00E55DAB" w:rsidP="00620E99">
            <w:pPr>
              <w:bidi/>
              <w:spacing w:line="276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1ECBEFFA" w14:textId="77777777" w:rsidTr="00F97A57">
        <w:tc>
          <w:tcPr>
            <w:tcW w:w="457" w:type="dxa"/>
            <w:vAlign w:val="center"/>
          </w:tcPr>
          <w:p w14:paraId="7FDD4688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8</w:t>
            </w:r>
          </w:p>
        </w:tc>
        <w:tc>
          <w:tcPr>
            <w:tcW w:w="4231" w:type="dxa"/>
            <w:vAlign w:val="center"/>
          </w:tcPr>
          <w:p w14:paraId="66E7D1C8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التعبير </w:t>
            </w:r>
            <w:r w:rsidRPr="00476936">
              <w:rPr>
                <w:rFonts w:cs="Simplified Arabic"/>
                <w:color w:val="333300"/>
                <w:position w:val="-8"/>
                <w:sz w:val="28"/>
                <w:szCs w:val="28"/>
                <w:lang w:eastAsia="fr-FR" w:bidi="ar-DZ"/>
              </w:rPr>
              <w:object w:dxaOrig="1980" w:dyaOrig="360" w14:anchorId="29F43EE5">
                <v:shape id="_x0000_i3954" type="#_x0000_t75" style="width:98.9pt;height:18.15pt" o:ole="">
                  <v:imagedata r:id="rId61" o:title=""/>
                </v:shape>
                <o:OLEObject Type="Embed" ProgID="Equation.DSMT4" ShapeID="_x0000_i3954" DrawAspect="Content" ObjectID="_1598018565" r:id="rId113"/>
              </w:objec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يساوي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6667C197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6E466C">
              <w:rPr>
                <w:rFonts w:cs="Simplified Arabic"/>
                <w:color w:val="333300"/>
                <w:position w:val="-8"/>
                <w:sz w:val="28"/>
                <w:szCs w:val="28"/>
                <w:lang w:eastAsia="fr-FR" w:bidi="ar-DZ"/>
              </w:rPr>
              <w:object w:dxaOrig="980" w:dyaOrig="360" w14:anchorId="1A1D8D5E">
                <v:shape id="_x0000_i3955" type="#_x0000_t75" style="width:48.85pt;height:18.15pt" o:ole="">
                  <v:imagedata r:id="rId63" o:title=""/>
                </v:shape>
                <o:OLEObject Type="Embed" ProgID="Equation.DSMT4" ShapeID="_x0000_i3955" DrawAspect="Content" ObjectID="_1598018566" r:id="rId114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357AB930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401F3F87" w14:textId="25D39D93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6E466C">
              <w:rPr>
                <w:rFonts w:cs="Simplified Arabic"/>
                <w:color w:val="333300"/>
                <w:position w:val="-8"/>
                <w:sz w:val="28"/>
                <w:szCs w:val="28"/>
                <w:lang w:eastAsia="fr-FR" w:bidi="ar-DZ"/>
              </w:rPr>
              <w:object w:dxaOrig="1180" w:dyaOrig="360" w14:anchorId="22B57198">
                <v:shape id="_x0000_i3957" type="#_x0000_t75" style="width:58.85pt;height:18.15pt" o:ole="">
                  <v:imagedata r:id="rId65" o:title=""/>
                </v:shape>
                <o:OLEObject Type="Embed" ProgID="Equation.DSMT4" ShapeID="_x0000_i3957" DrawAspect="Content" ObjectID="_1598018567" r:id="rId115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09D4F6C3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4A0B4CB7" w14:textId="13CC611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6E466C">
              <w:rPr>
                <w:rFonts w:cs="Simplified Arabic"/>
                <w:color w:val="333300"/>
                <w:position w:val="-8"/>
                <w:sz w:val="28"/>
                <w:szCs w:val="28"/>
                <w:lang w:eastAsia="fr-FR" w:bidi="ar-DZ"/>
              </w:rPr>
              <w:object w:dxaOrig="1040" w:dyaOrig="360" w14:anchorId="74E29032">
                <v:shape id="_x0000_i3956" type="#_x0000_t75" style="width:51.95pt;height:18.15pt" o:ole="">
                  <v:imagedata r:id="rId67" o:title=""/>
                </v:shape>
                <o:OLEObject Type="Embed" ProgID="Equation.DSMT4" ShapeID="_x0000_i3956" DrawAspect="Content" ObjectID="_1598018568" r:id="rId116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2E8AD2F6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62129DEA" w14:textId="77777777" w:rsidTr="00F97A57">
        <w:tc>
          <w:tcPr>
            <w:tcW w:w="457" w:type="dxa"/>
            <w:vAlign w:val="center"/>
          </w:tcPr>
          <w:p w14:paraId="10C1FDAD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9</w:t>
            </w:r>
          </w:p>
        </w:tc>
        <w:tc>
          <w:tcPr>
            <w:tcW w:w="4231" w:type="dxa"/>
            <w:vAlign w:val="center"/>
          </w:tcPr>
          <w:p w14:paraId="7D2D7DA2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العدد 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5608EA">
              <w:rPr>
                <w:rFonts w:cs="Simplified Arabic"/>
                <w:color w:val="333300"/>
                <w:position w:val="-10"/>
                <w:sz w:val="28"/>
                <w:szCs w:val="28"/>
                <w:lang w:eastAsia="fr-FR" w:bidi="ar-DZ"/>
              </w:rPr>
              <w:object w:dxaOrig="740" w:dyaOrig="320" w14:anchorId="32C2D051">
                <v:shape id="_x0000_i3958" type="#_x0000_t75" style="width:36.95pt;height:15.65pt" o:ole="">
                  <v:imagedata r:id="rId69" o:title=""/>
                </v:shape>
                <o:OLEObject Type="Embed" ProgID="Equation.DSMT4" ShapeID="_x0000_i3958" DrawAspect="Content" ObjectID="_1598018569" r:id="rId117"/>
              </w:objec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يساوي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55399B00" w14:textId="6764AABA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440" w:dyaOrig="320" w14:anchorId="1F43D178">
                <v:shape id="_x0000_i3960" type="#_x0000_t75" style="width:21.9pt;height:15.65pt" o:ole="">
                  <v:imagedata r:id="rId75" o:title=""/>
                </v:shape>
                <o:OLEObject Type="Embed" ProgID="Equation.DSMT4" ShapeID="_x0000_i3960" DrawAspect="Content" ObjectID="_1598018570" r:id="rId118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1DFC1F40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6C47A254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440" w:dyaOrig="320" w14:anchorId="046F9BB6">
                <v:shape id="_x0000_i3959" type="#_x0000_t75" style="width:21.9pt;height:15.65pt" o:ole="">
                  <v:imagedata r:id="rId73" o:title=""/>
                </v:shape>
                <o:OLEObject Type="Embed" ProgID="Equation.DSMT4" ShapeID="_x0000_i3959" DrawAspect="Content" ObjectID="_1598018571" r:id="rId119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132B66AE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030EE5ED" w14:textId="5D673498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6"/>
                <w:sz w:val="28"/>
                <w:szCs w:val="28"/>
                <w:lang w:eastAsia="fr-FR" w:bidi="ar-DZ"/>
              </w:rPr>
              <w:object w:dxaOrig="360" w:dyaOrig="320" w14:anchorId="1BF692B7">
                <v:shape id="_x0000_i3961" type="#_x0000_t75" style="width:18.15pt;height:15.65pt" o:ole="">
                  <v:imagedata r:id="rId71" o:title=""/>
                </v:shape>
                <o:OLEObject Type="Embed" ProgID="Equation.DSMT4" ShapeID="_x0000_i3961" DrawAspect="Content" ObjectID="_1598018572" r:id="rId120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6D9757DD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  <w:tr w:rsidR="00E55DAB" w14:paraId="0E5C069A" w14:textId="77777777" w:rsidTr="00F97A57">
        <w:tc>
          <w:tcPr>
            <w:tcW w:w="457" w:type="dxa"/>
            <w:vAlign w:val="center"/>
          </w:tcPr>
          <w:p w14:paraId="7F4108AC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0F6AC6">
              <w:rPr>
                <w:rFonts w:ascii="Snap ITC" w:hAnsi="Snap ITC"/>
                <w:sz w:val="18"/>
                <w:szCs w:val="18"/>
              </w:rPr>
              <w:t>10</w:t>
            </w:r>
          </w:p>
        </w:tc>
        <w:tc>
          <w:tcPr>
            <w:tcW w:w="4231" w:type="dxa"/>
            <w:vAlign w:val="center"/>
          </w:tcPr>
          <w:p w14:paraId="7CF6B98C" w14:textId="77777777" w:rsidR="00E55DAB" w:rsidRDefault="00E55DAB" w:rsidP="00BD0EAB">
            <w:pPr>
              <w:bidi/>
              <w:spacing w:line="360" w:lineRule="auto"/>
              <w:rPr>
                <w:rtl/>
              </w:rPr>
            </w:pP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نصف العدد </w:t>
            </w:r>
            <w:r w:rsidRPr="00BC567C">
              <w:rPr>
                <w:rFonts w:cs="Simplified Arabic"/>
                <w:color w:val="333300"/>
                <w:position w:val="-4"/>
                <w:sz w:val="28"/>
                <w:szCs w:val="28"/>
                <w:lang w:eastAsia="fr-FR" w:bidi="ar-DZ"/>
              </w:rPr>
              <w:object w:dxaOrig="460" w:dyaOrig="300" w14:anchorId="6CC8CB3C">
                <v:shape id="_x0000_i3962" type="#_x0000_t75" style="width:23.15pt;height:15.05pt" o:ole="">
                  <v:imagedata r:id="rId77" o:title=""/>
                </v:shape>
                <o:OLEObject Type="Embed" ProgID="Equation.DSMT4" ShapeID="_x0000_i3962" DrawAspect="Content" ObjectID="_1598018573" r:id="rId121"/>
              </w:object>
            </w:r>
            <w:r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 xml:space="preserve"> </w:t>
            </w:r>
            <w:r w:rsidRPr="002B082E">
              <w:rPr>
                <w:rFonts w:ascii="ae_AlHor" w:hAnsi="ae_AlHor" w:cs="ae_AlHor" w:hint="cs"/>
                <w:sz w:val="24"/>
                <w:szCs w:val="24"/>
                <w:rtl/>
                <w:lang w:bidi="ar-MA"/>
              </w:rPr>
              <w:t>هو:</w:t>
            </w:r>
          </w:p>
        </w:tc>
        <w:tc>
          <w:tcPr>
            <w:tcW w:w="1616" w:type="dxa"/>
            <w:tcBorders>
              <w:right w:val="nil"/>
            </w:tcBorders>
            <w:vAlign w:val="center"/>
          </w:tcPr>
          <w:p w14:paraId="203934DC" w14:textId="662E7E9D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4"/>
                <w:sz w:val="28"/>
                <w:szCs w:val="28"/>
                <w:lang w:eastAsia="fr-FR" w:bidi="ar-DZ"/>
              </w:rPr>
              <w:object w:dxaOrig="400" w:dyaOrig="300" w14:anchorId="2B869C7F">
                <v:shape id="_x0000_i3965" type="#_x0000_t75" style="width:20.05pt;height:15.05pt" o:ole="">
                  <v:imagedata r:id="rId83" o:title=""/>
                </v:shape>
                <o:OLEObject Type="Embed" ProgID="Equation.DSMT4" ShapeID="_x0000_i3965" DrawAspect="Content" ObjectID="_1598018574" r:id="rId122"/>
              </w:object>
            </w:r>
          </w:p>
        </w:tc>
        <w:tc>
          <w:tcPr>
            <w:tcW w:w="511" w:type="dxa"/>
            <w:tcBorders>
              <w:left w:val="nil"/>
            </w:tcBorders>
            <w:vAlign w:val="center"/>
          </w:tcPr>
          <w:p w14:paraId="4DAD9F48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664" w:type="dxa"/>
            <w:tcBorders>
              <w:right w:val="nil"/>
            </w:tcBorders>
            <w:vAlign w:val="center"/>
          </w:tcPr>
          <w:p w14:paraId="18C47250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4"/>
                <w:sz w:val="28"/>
                <w:szCs w:val="28"/>
                <w:lang w:eastAsia="fr-FR" w:bidi="ar-DZ"/>
              </w:rPr>
              <w:object w:dxaOrig="400" w:dyaOrig="300" w14:anchorId="4FDD566C">
                <v:shape id="_x0000_i3963" type="#_x0000_t75" style="width:20.05pt;height:15.05pt" o:ole="">
                  <v:imagedata r:id="rId81" o:title=""/>
                </v:shape>
                <o:OLEObject Type="Embed" ProgID="Equation.DSMT4" ShapeID="_x0000_i3963" DrawAspect="Content" ObjectID="_1598018575" r:id="rId123"/>
              </w:object>
            </w:r>
          </w:p>
        </w:tc>
        <w:tc>
          <w:tcPr>
            <w:tcW w:w="604" w:type="dxa"/>
            <w:tcBorders>
              <w:left w:val="nil"/>
            </w:tcBorders>
            <w:vAlign w:val="center"/>
          </w:tcPr>
          <w:p w14:paraId="436222C8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  <w:tc>
          <w:tcPr>
            <w:tcW w:w="1796" w:type="dxa"/>
            <w:tcBorders>
              <w:right w:val="nil"/>
            </w:tcBorders>
            <w:vAlign w:val="center"/>
          </w:tcPr>
          <w:p w14:paraId="26DD2395" w14:textId="3F7FF92A" w:rsidR="00E55DAB" w:rsidRDefault="00E21A9D" w:rsidP="00BD0EAB">
            <w:pPr>
              <w:bidi/>
              <w:spacing w:line="360" w:lineRule="auto"/>
              <w:jc w:val="center"/>
              <w:rPr>
                <w:rtl/>
              </w:rPr>
            </w:pPr>
            <w:r w:rsidRPr="00D26E59">
              <w:rPr>
                <w:rFonts w:cs="Simplified Arabic"/>
                <w:color w:val="333300"/>
                <w:position w:val="-4"/>
                <w:sz w:val="28"/>
                <w:szCs w:val="28"/>
                <w:lang w:eastAsia="fr-FR" w:bidi="ar-DZ"/>
              </w:rPr>
              <w:object w:dxaOrig="360" w:dyaOrig="300" w14:anchorId="1E1B8185">
                <v:shape id="_x0000_i3964" type="#_x0000_t75" style="width:18.15pt;height:15.05pt" o:ole="">
                  <v:imagedata r:id="rId79" o:title=""/>
                </v:shape>
                <o:OLEObject Type="Embed" ProgID="Equation.DSMT4" ShapeID="_x0000_i3964" DrawAspect="Content" ObjectID="_1598018576" r:id="rId124"/>
              </w:object>
            </w:r>
          </w:p>
        </w:tc>
        <w:tc>
          <w:tcPr>
            <w:tcW w:w="466" w:type="dxa"/>
            <w:tcBorders>
              <w:left w:val="nil"/>
            </w:tcBorders>
            <w:vAlign w:val="center"/>
          </w:tcPr>
          <w:p w14:paraId="0CAAC534" w14:textId="77777777" w:rsidR="00E55DAB" w:rsidRDefault="00E55DAB" w:rsidP="00BD0EAB">
            <w:pPr>
              <w:bidi/>
              <w:spacing w:line="360" w:lineRule="auto"/>
              <w:jc w:val="center"/>
              <w:rPr>
                <w:rtl/>
              </w:rPr>
            </w:pPr>
            <w:r>
              <w:rPr>
                <w:rFonts w:cs="Simplified Arabic"/>
                <w:color w:val="333300"/>
                <w:sz w:val="28"/>
                <w:szCs w:val="28"/>
                <w:lang w:eastAsia="fr-FR" w:bidi="ar-DZ"/>
              </w:rPr>
              <w:sym w:font="Wingdings" w:char="F072"/>
            </w:r>
          </w:p>
        </w:tc>
      </w:tr>
    </w:tbl>
    <w:p w14:paraId="32BC1BCC" w14:textId="77777777" w:rsidR="003442A5" w:rsidRPr="00620E99" w:rsidRDefault="003442A5" w:rsidP="00620E99">
      <w:pPr>
        <w:bidi/>
        <w:spacing w:line="240" w:lineRule="auto"/>
        <w:rPr>
          <w:sz w:val="2"/>
          <w:szCs w:val="2"/>
        </w:rPr>
      </w:pPr>
    </w:p>
    <w:sectPr w:rsidR="003442A5" w:rsidRPr="00620E99" w:rsidSect="002B7BED">
      <w:pgSz w:w="11906" w:h="16838"/>
      <w:pgMar w:top="284" w:right="140" w:bottom="142" w:left="284" w:header="708" w:footer="708" w:gutter="0"/>
      <w:cols w:space="709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miri">
    <w:panose1 w:val="00000500000000000000"/>
    <w:charset w:val="00"/>
    <w:family w:val="auto"/>
    <w:pitch w:val="variable"/>
    <w:sig w:usb0="A000206F" w:usb1="80002042" w:usb2="00000008" w:usb3="00000000" w:csb0="000000D3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ae_Dimnah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ae_AlHor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Snap ITC">
    <w:panose1 w:val="04040A07060A02020202"/>
    <w:charset w:val="00"/>
    <w:family w:val="decorative"/>
    <w:pitch w:val="variable"/>
    <w:sig w:usb0="00000003" w:usb1="00000000" w:usb2="00000000" w:usb3="00000000" w:csb0="00000001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2304"/>
    <w:rsid w:val="00050C73"/>
    <w:rsid w:val="000858B3"/>
    <w:rsid w:val="000C2E37"/>
    <w:rsid w:val="000C5CB3"/>
    <w:rsid w:val="000F6AC6"/>
    <w:rsid w:val="0012167D"/>
    <w:rsid w:val="00127A25"/>
    <w:rsid w:val="001538ED"/>
    <w:rsid w:val="00171802"/>
    <w:rsid w:val="001A1553"/>
    <w:rsid w:val="001C2BE7"/>
    <w:rsid w:val="001F72EB"/>
    <w:rsid w:val="00204EBA"/>
    <w:rsid w:val="00230470"/>
    <w:rsid w:val="0023477C"/>
    <w:rsid w:val="0026619B"/>
    <w:rsid w:val="002B082E"/>
    <w:rsid w:val="002B7BED"/>
    <w:rsid w:val="00340A88"/>
    <w:rsid w:val="003442A5"/>
    <w:rsid w:val="003C5241"/>
    <w:rsid w:val="0044681C"/>
    <w:rsid w:val="00476129"/>
    <w:rsid w:val="00476936"/>
    <w:rsid w:val="00484FFC"/>
    <w:rsid w:val="005608EA"/>
    <w:rsid w:val="005F26E3"/>
    <w:rsid w:val="00620E99"/>
    <w:rsid w:val="00632D26"/>
    <w:rsid w:val="006D4FD4"/>
    <w:rsid w:val="006E466C"/>
    <w:rsid w:val="0073662E"/>
    <w:rsid w:val="0075003F"/>
    <w:rsid w:val="007763C3"/>
    <w:rsid w:val="00795138"/>
    <w:rsid w:val="00821FA1"/>
    <w:rsid w:val="00841A39"/>
    <w:rsid w:val="008532D2"/>
    <w:rsid w:val="00864B04"/>
    <w:rsid w:val="008A0B5D"/>
    <w:rsid w:val="008A5BA6"/>
    <w:rsid w:val="00993E4B"/>
    <w:rsid w:val="009A2DEC"/>
    <w:rsid w:val="009B3507"/>
    <w:rsid w:val="009F620D"/>
    <w:rsid w:val="00A73F7D"/>
    <w:rsid w:val="00B36D22"/>
    <w:rsid w:val="00BC567C"/>
    <w:rsid w:val="00BE240C"/>
    <w:rsid w:val="00CE562B"/>
    <w:rsid w:val="00D26E59"/>
    <w:rsid w:val="00D823D4"/>
    <w:rsid w:val="00DA6111"/>
    <w:rsid w:val="00E21A9D"/>
    <w:rsid w:val="00E31CB5"/>
    <w:rsid w:val="00E55DAB"/>
    <w:rsid w:val="00EC625C"/>
    <w:rsid w:val="00EE3979"/>
    <w:rsid w:val="00F2591D"/>
    <w:rsid w:val="00F67F9F"/>
    <w:rsid w:val="00F97A57"/>
    <w:rsid w:val="00FB407F"/>
    <w:rsid w:val="00FB4475"/>
    <w:rsid w:val="00FE2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E16AD9A"/>
  <w15:chartTrackingRefBased/>
  <w15:docId w15:val="{01D0481A-1286-4FD4-A64A-5B1428113A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9A2DE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Textedelespacerserv">
    <w:name w:val="Placeholder Text"/>
    <w:basedOn w:val="Policepardfaut"/>
    <w:uiPriority w:val="99"/>
    <w:semiHidden/>
    <w:rsid w:val="00BE240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73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6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63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8.bin"/><Relationship Id="rId123" Type="http://schemas.openxmlformats.org/officeDocument/2006/relationships/oleObject" Target="embeddings/oleObject79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1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6.bin"/><Relationship Id="rId105" Type="http://schemas.openxmlformats.org/officeDocument/2006/relationships/oleObject" Target="embeddings/oleObject61.bin"/><Relationship Id="rId113" Type="http://schemas.openxmlformats.org/officeDocument/2006/relationships/oleObject" Target="embeddings/oleObject69.bin"/><Relationship Id="rId118" Type="http://schemas.openxmlformats.org/officeDocument/2006/relationships/oleObject" Target="embeddings/oleObject74.bin"/><Relationship Id="rId12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9.bin"/><Relationship Id="rId98" Type="http://schemas.openxmlformats.org/officeDocument/2006/relationships/oleObject" Target="embeddings/oleObject54.bin"/><Relationship Id="rId121" Type="http://schemas.openxmlformats.org/officeDocument/2006/relationships/oleObject" Target="embeddings/oleObject7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oleObject" Target="embeddings/oleObject59.bin"/><Relationship Id="rId108" Type="http://schemas.openxmlformats.org/officeDocument/2006/relationships/oleObject" Target="embeddings/oleObject64.bin"/><Relationship Id="rId116" Type="http://schemas.openxmlformats.org/officeDocument/2006/relationships/oleObject" Target="embeddings/oleObject72.bin"/><Relationship Id="rId124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4.bin"/><Relationship Id="rId91" Type="http://schemas.openxmlformats.org/officeDocument/2006/relationships/oleObject" Target="embeddings/oleObject47.bin"/><Relationship Id="rId96" Type="http://schemas.openxmlformats.org/officeDocument/2006/relationships/oleObject" Target="embeddings/oleObject52.bin"/><Relationship Id="rId111" Type="http://schemas.openxmlformats.org/officeDocument/2006/relationships/oleObject" Target="embeddings/oleObject67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62.bin"/><Relationship Id="rId114" Type="http://schemas.openxmlformats.org/officeDocument/2006/relationships/oleObject" Target="embeddings/oleObject70.bin"/><Relationship Id="rId119" Type="http://schemas.openxmlformats.org/officeDocument/2006/relationships/oleObject" Target="embeddings/oleObject75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oleObject" Target="embeddings/oleObject55.bin"/><Relationship Id="rId101" Type="http://schemas.openxmlformats.org/officeDocument/2006/relationships/oleObject" Target="embeddings/oleObject57.bin"/><Relationship Id="rId122" Type="http://schemas.openxmlformats.org/officeDocument/2006/relationships/oleObject" Target="embeddings/oleObject7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65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53.bin"/><Relationship Id="rId104" Type="http://schemas.openxmlformats.org/officeDocument/2006/relationships/oleObject" Target="embeddings/oleObject60.bin"/><Relationship Id="rId120" Type="http://schemas.openxmlformats.org/officeDocument/2006/relationships/oleObject" Target="embeddings/oleObject76.bin"/><Relationship Id="rId125" Type="http://schemas.openxmlformats.org/officeDocument/2006/relationships/fontTable" Target="fontTable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8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66.bin"/><Relationship Id="rId115" Type="http://schemas.openxmlformats.org/officeDocument/2006/relationships/oleObject" Target="embeddings/oleObject7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C223B67-6F19-4059-B904-3274540FB8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</TotalTime>
  <Pages>1</Pages>
  <Words>501</Words>
  <Characters>2758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5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لطرش عبد الكبير</dc:creator>
  <cp:keywords/>
  <dc:description/>
  <cp:lastModifiedBy>لطرش عبد الكبير</cp:lastModifiedBy>
  <cp:revision>26</cp:revision>
  <cp:lastPrinted>2018-09-09T16:58:00Z</cp:lastPrinted>
  <dcterms:created xsi:type="dcterms:W3CDTF">2018-09-08T15:55:00Z</dcterms:created>
  <dcterms:modified xsi:type="dcterms:W3CDTF">2018-09-09T17:01:00Z</dcterms:modified>
</cp:coreProperties>
</file>